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3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notesSlides/notesSlide4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85" r:id="rId6"/>
    <p:sldId id="288" r:id="rId7"/>
    <p:sldId id="260" r:id="rId8"/>
    <p:sldId id="264" r:id="rId9"/>
    <p:sldId id="263" r:id="rId10"/>
    <p:sldId id="265" r:id="rId11"/>
    <p:sldId id="266" r:id="rId12"/>
    <p:sldId id="267" r:id="rId13"/>
    <p:sldId id="291" r:id="rId14"/>
    <p:sldId id="270" r:id="rId15"/>
    <p:sldId id="261" r:id="rId16"/>
    <p:sldId id="268" r:id="rId17"/>
    <p:sldId id="262" r:id="rId18"/>
    <p:sldId id="287" r:id="rId19"/>
    <p:sldId id="286" r:id="rId20"/>
    <p:sldId id="271" r:id="rId21"/>
    <p:sldId id="273" r:id="rId22"/>
    <p:sldId id="274" r:id="rId23"/>
    <p:sldId id="275" r:id="rId24"/>
    <p:sldId id="276" r:id="rId25"/>
    <p:sldId id="277" r:id="rId26"/>
    <p:sldId id="278" r:id="rId27"/>
    <p:sldId id="289" r:id="rId28"/>
    <p:sldId id="283" r:id="rId29"/>
    <p:sldId id="282" r:id="rId30"/>
    <p:sldId id="284" r:id="rId31"/>
    <p:sldId id="290" r:id="rId32"/>
    <p:sldId id="280" r:id="rId33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99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143" autoAdjust="0"/>
  </p:normalViewPr>
  <p:slideViewPr>
    <p:cSldViewPr>
      <p:cViewPr varScale="1">
        <p:scale>
          <a:sx n="63" d="100"/>
          <a:sy n="63" d="100"/>
        </p:scale>
        <p:origin x="1380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0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2T04:10:39.44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81 21 0,'0'0'0,"0"0"0,0 0 0,0 0 0,0 0 0,0 0 0,0 0 0,0 0 0,0 0 0,0 0 0,0 0 0,0 0 0,0 0 0,0 0 0,0 0 0,0 0 0,0 0 0,0 0 0,0 0 0,0 0 0,0 0 0,0 0 0,0 0 0,0 0 0,0 0 0,0 0 0,0 0 0,0 0 0,0 0 0,0 0 0,0 0 0,0 0 0,0 0 0,0 0 0,0 0 0,-147 0 0,147 0 0,0 0 0,0 0 0,0 0 0,0 0 0,-36 0 0,36 0 0,0 0 0,0 0 0,0 0 0,0 0 0,0 0 0,0 0 0,0 0 0,-61-10 0,61 10 0,0 0 0,-37-11 0,37 1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2T04:04:25.60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95 3374 1161,'0'0'1419,"0"0"-516,12 0 645,-12 0-1290,0 0 129,0 0-129,0 0 258,11-11 258,-11 11 129,0 0 129,0 0 129,0 0 258,0 0 0,0 0-129,0 0-129,0 0-258,0 0-387,0 0-129,2-11-129,-2 11-129,0 0 129,0 0 258,0 0-129,0 0 129,0 0 0,11-10 129,-11 10-129,0 0 258,0 0-258,0 0-258,0 0 0,0 0 0,0 0-129,10-4 0,-10 4-129,0 0 129,12-5-129,-12 5 129,0 0 0,13-4 0,-13 4-129,0 0 258,11-5-129,-11 5 129,0 0-129,13 0-129,-13 0 129,11 3 0,-11-3-129,12 3 129,-12-3-258,15 5 258,-15-5-129,16 5 0,-16-5 0,16 5 0,-16-5 0,14 5 0,-14-5 0,15 6 0,-15-6 129,13 0-129,-13 0 0,0 0 0,14 5 0,-14-5 0,10 1 0,-10-1 0,14 1 129,-14-1-129,16 3 0,-5-3 0,-11 0 0,19 0 0,-19 0 129,19-2-129,-8 2 0,-11 0 0,17-2 129,-17 2-129,16 0 0,-16 0 129,15 4-258,-15-4 258,13 3-129,-13-3 0,14 2 0,-14-2 0,16 3 0,-16-3 129,18 0-129,-18 0 0,19 0 0,-19 0 129,17 2-129,-17-2 0,15 1 0,-15-1 0,13 2 129,-13-2-129,9 3 0,-9-3 0,11 2 0,-11-2 129,11 1-129,-11-1 0,10 0 0,-10 0 0,12 0 0,-12 0-129,13-8 129,-13 8 0,10-6 0,-10 6 0,0 0-387,5-10-774,-5 10-3741,0 0-258,0 0-387,-10 3-387</inkml:trace>
  <inkml:trace contextRef="#ctx0" brushRef="#br1" timeOffset="5397">62 3334 3096,'0'0'3612,"-5"-11"-129,5 11-516,0 0-516,0 0-387,0 0-645,0 0-258,0 0-387,0 0-258,0 0 0,0 0-258,0 0-129,0 6 0,0-6-129,0 0 129,0 0-129,0 0-258,0 0-516,0 0-258,0 0-774,0 0-774,0 0-387,-12 0-258,12 0 0,-12-4 0,12 4 774</inkml:trace>
  <inkml:trace contextRef="#ctx0" brushRef="#br1" timeOffset="5647">62 3334 1548,'-55'-12'1806,"45"10"516,10 2 258,0 0 0,0 0-129,0 0-129,0 0-387,0 0-258,0 0-645,0 0-129,5 0 0,-5 0-387,0 0 0,10 0-258,-10 0 0,12 4 0,-12-4 0,15 3 0,-15-3 0,15 6-129,-15-6 0,15 6 129,-15-6-129,18 7 0,-18-7 0,19 9 0,-19-9-129,19 11 129,-7-8-129,-3 4 129,3-4-129,0 2 129,0 0-129,0-2 129,-2 0 0,2-2 0,-12-1 0,18 2-129,-18-2 129,15 4 0,-15-4-129,17 1 0,-17-1 129,18 3-129,-5-2 129,-1 0-129,1-1 0,1 1 0,0-1 0,0 1 0,-2-1 129,1 0-129,-1 0 0,0 0 129,0 0-129,-2 0 0,-10 0 0,16-2 129,-16 2-129,15-1 0,-15 1 0,12 0 0,-12 0 129,15 0-129,-15 0 0,13 2 0,-13-2 0,15 1 129,-15-1-129,16 2 0,-16-2 0,14 0 0,-14 0 129,14-2-129,-14 2 129,13 0-129,-13 0 0,16 0 129,-16 0-129,17-5 0,-5 1 0,-1 1 0,1-3 129,-2 2-129,0-3 0,-10 7 129,18-10-129,-18 10 0,12-5 0,-12 5 129,0 0-129,0 0 0,0 0-129,0 0-516,1-11-4386,-1 11-258,0 0-387,-11-4-903</inkml:trace>
  <inkml:trace contextRef="#ctx0" brushRef="#br1" timeOffset="7254">573 3488 3096,'0'0'4128,"0"0"-516,0 0-1032,0 0-645,0 0-516,0 0-258,0 0-258,6 0-129,-6 0-129,15 0 0,-15 0-129,23 0 0,-9 0-129,2 0-129,1 0 0,-2 0-129,2 0 0,2 0 0,-1 0-129,-1 0 129,1-2 0,2 0-129,-3-2 129,3 1 0,-2 1 0,0 0 0,-1-4 129,-1 4-129,0-1-129,0 1 258,-2 0-129,2 0-129,-5-2 129,5-1-129,-3 3 0,4-2 129,-3 1-129,1-1 129,-1 0-129,1 0 129,-2 2 0,-2 1-129,-11 1 129,17-4 0,-17 4-129,11 0 0,-11 0 129,11 0-129,-11 0 0,13 2 129,-13-2-129,14 3 0,-14-3 0,15 0 0,-15 0 129,13 0-129,-13 0 0,12 0 0,-12 0 0,0 0 129,14 1-129,-14-1 0,0 0 0,14 4 0,-14-4 0,10 1 0,-10-1 129,12 1-129,-12-1 0,11 0 0,-11 0 0,10 0 0,-10 0 0,0 0 129,15 3-258,-15-3 258,9 0-129,-9 0 0,12 0 0,-12 0 129,12-3-129,-12 3 0,15-6 129,-15 6-129,16-6 0,-16 6 0,16-6 129,-5 3-129,-11 3 0,18-4 0,-18 4 129,18-3-129,-9 1 0,-9 2 0,18-5 0,-18 5 0,18-7 129,-6 5-129,1-5 0,0 4 0,1-3 129,-1 2-129,0 1 0,0 0 0,-1 2 0,-1-2 129,-11 3-129,16-4 0,-16 4 0,17-3 129,-17 3-129,14-7 0,-14 7 129,16-6-129,-16 6 0,15-7 129,-15 7-129,16-3 0,-16 3 0,14-4 0,-14 4 0,10-5 0,-10 5 129,13-4-258,-13 4 258,14-12-129,-14 12 0,16-10 0,-16 10 0,16-10 129,-16 10-258,15-9 258,-15 9-129,0 0-129,12-3 129,-12 3 0,0 0 0,0 0 0,0 0 129,0 0-129,11-4 0,-11 4 129,0 0-129,0 0 0,10-7 0,-10 7 0,0 0 0,11-5 0,-11 5 0,0 0 0,10-7 0,-10 7 0,0 0 0,11-4 0,-11 4 129,11-5-258,-11 5 129,12-5 0,-12 5 0,16-4 0,-6 2 0,1 0 129,0-2-129,-1 1 0,2 0 0,-1-1 0,-11 4 0,17-6 0,-17 6 0,17-7-129,-17 7 258,14-5-129,-14 5 0,17-6 0,-7 1 0,-10 5 0,21-8 0,-10 4 0,0 1 0,1-2 0,0 1-129,1 0 258,1 0-258,-3 2 129,1 0 0,-2-1-129,-10 3 0,17-6 258,-17 6-129,14-4 0,-14 4 0,14-5 0,-14 5 129,14-9-129,-14 9 0,15-10 0,-15 10 0,17-9 0,-17 9 0,15-11 0,-15 11 0,14-8 0,-14 8 0,13-5 0,-13 5 0,11-5 0,-11 5 0,12-7 129,-12 7-258,13-7 129,-13 7 129,16-12-258,-16 12 129,16-13-129,-16 13 129,18-17-129,-18 17 258,19-19-258,-7 13 129,-12 6 0,19-14 0,-9 6 0,-10 8 0,19-11 0,-19 11 0,16-10 0,-16 10 0,18-12 0,-18 12 0,20-12 0,-10 5 0,1 1 0,1-1 0,0-1 0,-1 3 0,2-3 0,-3 2 0,3-1 0,0 1 0,-1-2 0,0 2 0,0-1 0,-1-1 0,1 0 0,-2-1 0,-10 9 129,17-11-129,-17 11 0,15-13 0,-15 13 0,11-9 0,-11 9 0,0 0 0,14-16 0,-14 16 0,0 0 0,12-16 0,-12 16 0,9-11 0,-9 11 0,7-12 129,-7 12-129,0 0 0,10-14 0,-10 14 0,0 0 0,10-13 0,-10 13 0,0 0-129,9-13 129,-9 13 0,0 0 0,9-11 0,-9 11 0,0 0 0,7-11 0,-7 11 0,0 0 0,0 0 0,10-9 0,-10 9 0,0 0 0,0 0 0,11-9 0,-11 9 0,0 0 0,0 0 129,0 0-258,0 0 129,0 0 0,0 0 0,0 0 0,7-12 129,-7 12-129,0 0 0,0 0 0,0 0 0,0 0 0,0 0 0,0 0 0,0 0 0,0 0-258,0 0-516,0 0-2967,0 0-1548,0 0-387,-7 0-645</inkml:trace>
  <inkml:trace contextRef="#ctx0" brushRef="#br1" timeOffset="10327">2755 2751 645,'-4'10'1290,"4"-10"0,0 0-258,0 0 0,0 0 387,0 0 0,0 0 0,0 0 258,0 0 0,0 0-258,0 0-129,7 0-129,-7 0-387,0 0-129,11-8 129,-11 8-387,14-12 0,-14 12-129,18-14 0,-6 7-129,-1 0 129,-1 2-129,1-1 0,-11 6 0,18-11 0,-18 11 0,17-8 0,-17 8 0,14-11 0,-14 11 129,12-12-129,-12 12 129,14-10-258,-14 10 129,13-8 0,-13 8 0,12-10-129,-12 10 129,10-8-129,-10 8 0,0 0 129,11-9-129,-11 9 0,0 0 129,11-10-129,-11 10 129,0 0-129,14-12 129,-14 12 0,11-11 0,-11 11 0,13-11-129,-13 11 129,14-12 0,-14 12 0,13-10-129,-13 10 129,13-10 0,-13 10-129,0 0 0,13-13 0,-13 13 0,11-8 258,-11 8-258,13-8 0,-13 8 0,18-10 129,-8 7-129,-10 3 129,16-11 0,-16 11-129,16-9 129,-16 9-129,10-12 129,-10 12-129,8-11 129,-8 11 0,0 0-129,11-14 0,-11 14 129,7-11-129,-7 11 0,0 0 0,13-14 0,-13 14-129,10-12 129,-10 12 0,0 0 129,13-15-258,-13 15 258,12-9-129,-12 9 0,13-11 129,-13 11-129,13-11 0,-13 11 0,15-13 129,-15 13-129,12-14 0,-12 14 0,13-12 0,-13 12 0,12-12 129,-12 12-129,12-14 0,-12 14 0,12-9 0,-12 9 0,10-9 129,-10 9-129,0 0 129,12-12-129,-12 12 0,0 0 129,11-17-129,-11 17 0,7-12 0,-7 12-129,8-15 258,-8 15-129,8-13 0,-8 13-129,9-12 258,-9 12-129,8-11 0,-8 11 129,0 0-129,11-14 0,-11 14 129,6-11 0,-6 11-129,0 0 0,7-14 129,-7 14-129,0 0 0,9-13 0,-9 13 129,8-11-129,-8 11 0,8-11 0,-8 11-129,11-10 129,-11 10 129,0 0-129,13-13 0,-13 13 0,0 0 0,9-11 0,-9 11 0,0 0 0,0 0 0,14-12 0,-14 12 0,0 0 0,12-14 129,-12 14-258,0 0 258,15-14-129,-15 14 0,0 0 0,9-11 0,-9 11 0,0 0 0,0 0 129,8-15-129,-8 15 0,6-11 0,-6 11 129,7-12-129,-7 12 0,9-13 0,-9 13 0,8-17 129,-8 17-129,7-11 0,-7 11 0,6-15 0,-6 15 129,5-13-129,-5 13 0,0 0 0,8-17 0,-8 17 0,7-14 0,-7 14 0,7-15 0,-7 15 0,10-14 129,-10 14-129,8-14 0,-8 14 0,7-11 0,-7 11 0,9-11 129,-9 11-258,8-14 258,-8 14-129,8-12 0,-8 12 0,11-14 0,-11 14 0,8-14 0,-8 14 0,10-18 0,-3 7 129,-7 11-129,11-19 0,-6 8 0,3 0 0,-8 11 0,13-17 129,-13 17-129,12-16 0,-12 16 0,12-19 129,-2 8-129,-3-1 129,4-1 0,-1 1-129,2-2 129,0 0 0,0 2 0,0 0-258,-1 1 258,-1 0-129,0 0 0,1-1 0,-2 1 0,1-1 0,0 1 129,-2-1-129,3-1 0,0-1 0,-2 0 0,1-1 0,-1 2 129,2-2-129,1-1 0,-1 0 0,2 2 0,0-4 0,-1 2 0,2 0 0,-1-2 0,0-2 0,0 2 0,-2-3 129,0 4-129,0-1 0,0 1 0,0 0 0,-1 1 0,-1 1 129,1-2-129,0 1 0,-2-3 0,2 1 129,-1 0-129,-1-1 0,0-1 0,-1 3 0,0 1 0,1 0 0,0 3 0,-1 1 0,3 1 129,1 0-129,-3 0 0,-8 11 0,18-19 0,-18 19 0,15-17-129,-5 6 129,-4-1 129,-1 0-129,-5 12 0,14-20 0,-8 9 129,1-2-129,-1 1 129,0 1-129,-6 11 0,13-22 0,-6 7 0,-7 15 0,11-23 0,-6 11 0,1-1 0,0-2 0,0 1 0,-1-1 0,1-1 129,-1 0-129,1 0 0,-1 3-129,2-2 258,1 2-129,-4 1 0,4-2 0,-3 1 0,1-2 0,0 0 0,0-1 0,-2-1 0,2-1 0,0 0 0,0-1 0,1 3 0,0 0 129,1 0-129,2-1 0,-3 0 0,1 1 0,-1-1 0,-1-1 0,1 0 129,-3-2-129,0 1 0,-2 1 0,3 1 0,-4-1 129,2 4-129,1 0 0,-2 1 0,1-1 0,-3 14 0,3-21 0,-3 21 0,2-18 0,-2 18-129,0-15-258,0 15-387,0 0-4257,0 0-129,-13 7-516,-6 3-38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2T04:05:17.61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5 3 645,'0'0'903,"0"0"0,0 0-258,0 0 129,0 0-258,0 0 0,-11-8-129,11 8 0,0 0-258,0 0 129,0 0 0,0 0 129,0 0-129,0 0 129,0 0-129,0 0 258,0 0-129,0 0 387,0 0 258,0 0 0,0 0 0,0 0 129,0 0-129,0 0 0,0 0-387,0 0 0,0 0-645,0 0-387,-14 4-1290,14-4-1419,0 0-1032,0 0-38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2T04:04:45.68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8-1 516,'0'0'2064,"0"0"0,0 0-387,0 0 129,-10 4-387,10-4 0,0 0-258,0 16-258,0-16 129,0 14-258,0-14 129,3 13-129,-3-13-258,7 16 0,-7-16-129,7 17 129,-7-17-258,9 16 0,-9-16 0,5 16 0,-5-16 0,4 16 0,-4-16-129,5 14 0,-5-14 0,6 17 0,-6-17 0,7 17 0,-7-17 0,5 13 0,-5-13 0,7 16 0,-7-16 0,4 15 0,-4-15 0,3 10 129,-3-10-258,4 15 129,-4-15-129,2 13 0,-2-13 0,5 13 129,-5-13-129,3 18 0,-3-18 129,3 16-129,-3-16 0,2 18 0,-2-18 0,4 18 129,-4-18-129,3 15 0,-3-15 0,5 18 0,-5-18 129,5 16-129,-5-16 0,3 15 129,-3-15 0,5 15 0,-5-15-129,3 14 129,-3-14 0,2 16 0,-2-16 0,3 17 0,-3-17 0,5 19-129,-5-19 0,5 19 129,-5-19-129,5 18 0,-5-18 129,3 16-129,-3-16 0,5 13 0,-5-13 129,3 11-129,-3-11 0,3 13 0,-3-13 0,2 13 129,-2-13-129,4 15-129,-4-15 129,2 17 0,-2-17 0,3 12-129,-3-12 129,3 15 0,-3-15 0,2 11 0,-2-11 0,4 11 0,-4-11 0,4 12-129,-4-12 129,4 12 0,-4-12 0,5 15-129,-5-15 129,7 13 0,-7-13 0,7 14 0,-7-14 129,10 12-129,-10-12 0,11 12 0,-11-12 0,10 12 129,-10-12-129,11 11 0,-11-11 129,7 14-129,-7-14 0,7 18 0,-7-18 0,10 18 0,-7-7 0,-3-11 0,9 18 0,-9-18 0,9 16 0,-9-16 0,8 14 129,-8-14-129,6 12 0,-6-12 0,0 0 0,7 15 0,-7-15 129,6 11-129,-6-11 0,6 13 0,-6-13 258,7 14-258,-7-14 0,7 13 0,-7-13 0,6 14 0,-6-14 129,0 0-129,10 14 0,-10-14 0,0 0 0,7 13 0,-7-13 0,0 0 0,8 12 0,-8-12 129,6 14-129,-6-14 0,0 0 0,11 16 0,-11-16 129,7 14-129,-7-14 0,8 11 129,-8-11-129,6 15 0,-6-15 129,7 16-129,-7-16 129,8 11-129,-8-11 129,7 12-129,-7-12 129,0 0-129,8 13 0,-8-13 129,0 0-129,10 16 129,-10-16-129,8 10 0,-8-10 0,10 17 129,-10-17-129,10 14 0,-10-14 0,9 14 129,-9-14-129,10 11 0,-10-11 129,0 0-129,11 14 0,-11-14 129,0 0-129,10 14 0,-10-14 0,7 11 0,-7-11 129,8 11-129,-8-11 0,6 11 0,-6-11 0,0 0 0,13 14 0,-13-14 0,8 11 0,-8-11 0,9 11 129,-9-11-129,13 16 0,-13-16 0,15 18 0,-15-18 0,16 18 0,-16-18 129,14 14-129,-14-14 0,14 15 0,-14-15 0,11 14 0,-11-14 0,11 14 129,-11-14-258,13 15 129,-13-15 0,14 21 0,-14-21 0,17 19 0,-9-7 0,0 0 0,0 0 0,1-1 0,-9-11 0,16 18 0,-16-18 0,14 21 0,-14-21 0,13 17 0,-13-17 0,12 17 0,-12-17 0,12 15 0,-12-15 0,13 20 129,-13-20-129,14 19 0,-6-8 0,-8-11 0,16 22 0,-7-11 0,1 2 0,-10-13 0,18 20 0,-18-20 0,16 19 0,-16-19 0,16 16 0,-16-16 0,15 11 0,-15-11 129,13 12-129,-13-12 0,16 13-129,-16-13 258,15 14-258,-15-14 258,17 17-258,-17-17 258,15 16-129,-8-5 0,-7-11 0,15 15 0,-15-15 0,14 16 0,-14-16 0,13 15 0,-13-15 0,11 10 0,-11-10 0,10 11 0,-10-11 0,11 13 0,-11-13 0,11 9 0,-11-9 129,11 13-258,-11-13 129,12 11 0,-12-11 0,12 8 0,-12-8 0,11 10 129,-11-10-129,12 8 0,-12-8 0,12 9 0,-12-9 0,13 12 0,-13-12 0,14 14-129,-14-14 258,13 14-129,-13-14 0,12 12 0,-12-12 0,13 11 0,-13-11 129,13 7-129,-13-7 0,15 10 0,-15-10 0,15 12 0,-15-12 0,19 13 0,-9-6 0,-10-7 0,17 10 0,-17-10 0,18 11 0,-18-11 0,18 10 0,-18-10 0,16 14 0,-5-9 0,0 5 0,-1 0 0,2-1 0,0 0 0,0 2 0,0-3 0,-1 1 0,0 0 0,-11-9-258,17 13-774,-17-13-3870,0 0-129,0 0-387,-4-6-645</inkml:trace>
  <inkml:trace contextRef="#ctx0" brushRef="#br0" timeOffset="15927">1458 2326 1,'1'6'515,"-1"-6"130,0 0 387,0 0 129,0 0 129,0 0 0,0 0 129,0 0-258,0 0-258,0 0-258,0 0-387,0 0 258,7 13-258,-7-13 129,0 0 129,0 0 0,0 0 258,0 0-129,7 12 0,-7-12 0,0 0-258,0 0-129,0 0 0,0 0 129,11 14-258,-11-14 0,0 0 129,0 0 0,13 13-129,-13-13 129,0 0 0,8 13 0,-8-13 129,8 13-129,-8-13 0,9 12-129,-9-12 129,8 14-129,-8-14 0,10 15 0,-10-15 0,8 12 129,-8-12-129,8 15 129,-8-15-129,9 15 0,-9-15 0,10 17 0,-10-17 0,12 19-129,-12-19 129,12 14-129,-12-14 0,12 11 129,-12-11-129,11 12 129,-11-12-129,8 11 258,-8-11-258,10 11 129,-10-11-129,10 13 129,-10-13 0,15 15-129,-15-15 0,15 16 129,-15-16-129,14 14 0,-14-14 0,14 15 0,-14-15 129,0 0-129,14 16 0,-14-16 129,8 11-129,-8-11 0,8 13 0,-8-13 0,10 13 0,-10-13 0,10 14-129,-10-14 129,12 12 129,-12-12-129,11 12 0,-11-12 0,11 12 0,-11-12 0,9 11 129,-9-11-129,0 0 0,10 13 0,-10-13 129,0 0-129,9 11 0,-9-11 0,0 0 0,11 9 129,-11-9-129,0 0 0,0 0 0,12 11 0,-12-11 129,0 0-129,0 0 129,13 9-129,-13-9 0,0 0 0,0 0 0,11 9 0,-11-9 0,0 0-258,0 0-645,0 0-3612,0 0-129,0 0-387,0 0-387</inkml:trace>
  <inkml:trace contextRef="#ctx0" brushRef="#br0" timeOffset="19188">1340 2281 1,'0'0'1676,"0"0"259,10 9 129,-10-9 258,0 0-387,0 0-516,12 4-258,-12-4-387,0 0 0,10 1-387,-10-1-129,10 3 258,-10-3-129,11 0 0,-11 0 258,10 1 0,-10-1-129,13 5 258,-13-5-258,17 8 0,-7-2-129,-10-6-129,21 15 129,-21-15-129,20 13-129,-20-13 129,19 10-129,-19-10 129,19 10 129,-19-10-258,14 9 129,-14-9-129,16 9 129,-16-9-129,14 11 129,-14-11-258,14 13 129,-14-13 0,16 15-129,-16-15 129,14 13-129,-14-13 129,13 12-129,-13-12 129,13 10 0,-13-10-129,15 10 129,-15-10-129,17 13 129,-17-13-129,19 15 129,-19-15-129,20 13 0,-20-13 258,16 17-258,-16-17 129,15 12-129,-15-12 0,13 12 0,-13-12 129,14 11-129,-14-11 0,15 13 129,-15-13-129,16 14 129,-16-14-129,15 17 129,-15-17-129,16 19 0,-16-19 0,13 14 129,-13-14-129,13 11 0,-13-11 0,12 9 129,-12-9-129,12 8 0,-12-8 129,14 8-129,-14-8 129,16 12 0,-16-12-129,20 15 0,-20-15 0,20 14 129,-20-14-129,20 13-129,-9-10 129,-11-3 0,15 7 0,-15-7 0,13 4 129,-13-4-129,13 5 0,-13-5 129,14 6 0,-14-6-129,18 9 0,-18-9 0,17 9 129,-17-9-129,17 6 0,-17-6 0,15 4 0,-15-4 0,13 4 129,-13-4-129,11 1 0,-11-1 129,12 7-129,-12-7 0,12 6 129,-12-6-129,12 7 0,-12-7 0,15 7 0,-15-7 0,13 6 0,-13-6 0,14 5 0,-14-5 0,12 4 129,-12-4-129,10 6-129,-10-6 258,12 4-129,-12-4 0,13 8 0,-13-8 0,14 9 0,-14-9 0,18 15 129,-9-4-129,-9-11 0,20 18 129,-10-8-129,2-2 129,-2 0 0,-10-8 0,17 13-129,-17-13 129,16 8 0,-16-8-129,16 9 129,-16-9 0,15 9-129,-15-9 129,18 9-129,-18-9 0,16 7 0,-16-7 0,14 5 0,-14-5 0,14 4 0,-14-4 0,12 3 0,-12-3 0,14 6 0,-14-6 0,12 2 129,-12-2-258,12 5 258,-12-5-129,13 3 0,-13-3 0,14 4 129,-14-4-129,18 6 0,-18-6 0,19 6 0,-7-2 0,-1-1 0,2 1 129,-1-2-129,2 2 0,-1-1 0,1 0 0,0 1 0,-2 0 0,1-2 0,-2 3 0,1-2 0,1 4 0,-1-3 0,-1 4 0,0-2 0,3-1 0,-1 1 0,-3-2 0,3 3 0,0-4 129,-1 4-129,2-3 0,0 1 0,-1 1 0,0 0 0,0 2 0,0-3 0,-2 3 0,-1-3 0,-10-5 0,18 13 0,-18-13 0,18 12 0,-18-12 0,14 11 0,-14-11 0,13 11 0,-13-11 0,12 10 0,-12-10 0,10 8 0,-10-8 0,0 0 129,14 10-258,-14-10 129,0 0 0,10 8 0,-10-8 0,0 0 0,15 8 0,-15-8 0,10 8 0,-10-8 0,13 8 0,-13-8 0,18 9-129,-18-9 258,18 9-258,-6-6 129,-3 1 0,3 1 0,-1-3 0,0 3 0,-11-5 0,17 9 0,-17-9 0,14 4 0,-14-4 0,11 6 0,-11-6 0,13 2 0,-13-2 0,11 0 0,-11 0 0,14 0 0,-14 0 0,15 2 0,-15-2 0,17 3 0,-17-3 0,19 4 0,-8-4 0,-11 0 0,19 1 0,-19-1 0,19 0-129,-19 0 129,16 3 129,-16-3-129,15 3-129,-15-3 129,12 3 0,-12-3 129,14 5-129,-14-5 0,12 5 0,-12-5 0,11 5 0,-11-5 0,10 6 0,-10-6 0,0 0 0,12 5 0,-12-5 0,11 6 0,-11-6 0,14 5 0,-14-5 0,13 4 0,-13-4 0,16 6 0,-16-6 0,16 5 0,-16-5 0,17 4 0,-17-4-129,16 1 129,-16-1 0,17 2 0,-17-2 0,19 0 0,-19 0 0,16 0 0,-16 0 0,16 2 0,-16-2 0,13 1 0,-13-1 0,14 1 0,-14-1 0,16 5 0,-16-5-129,14 0 129,-14 0 0,17 4 129,-17-4-129,13 3 0,-13-3 0,14 2 0,-14-2 0,10 2 0,-10-2 0,10 1 0,-10-1 0,11 1 0,-11-1 0,0 0 0,13 4 0,-13-4 0,12 4 0,-12-4 0,10 2 0,-10-2 0,10 3 0,-10-3 0,11 3 0,-11-3 0,11 3 0,-11-3 0,12 2-129,-12-2 258,15 3-129,-15-3 0,16 0-129,-16 0 129,18 0 0,-18 0 0,14 1 0,-14-1-129,17 0 258,-17 0-129,13 0 0,-13 0 0,13 1 0,-13-1 0,11 1 0,-11-1 0,10 1 0,-10-1 0,11 3 0,-11-3 0,10 4 0,-10-4 0,13 3 0,-13-3 0,12 6 0,-12-6 0,10 5 0,-10-5 0,11 3 0,-11-3 0,0 0 0,14 2 0,-14-2 0,0 0 0,13 1 0,-13-1 0,0 0 0,16 1 0,-16-1 0,12 3 0,-12-3-129,14 3 129,-14-3 0,13 3 0,-13-3 0,18 0 0,-18 0 0,15 0 0,-15 0 0,18 0 0,-18 0 0,15 0 0,-4 0 0,-11 0 0,18 0 0,-18 0 0,20 0 0,-20 0 0,18 0-129,-8 0 129,-10 0 0,18-2 0,-18 2 0,18-4 0,-18 4 0,18-6 0,-18 6 0,16-4 0,-16 4 0,15-1-129,-15 1 129,15-3 0,-15 3 0,12-1 0,-12 1 0,14-1 0,-14 1 0,10-4 0,-10 4 0,11-3 0,-11 3 0,11 0 0,-11 0 0,11-1 0,-11 1 0,12-1 0,-12 1 0,12 0 0,-12 0 0,0 0-129,13-4 129,-13 4 129,0 0-129,14-5 0,-14 5 0,0 0 0,14-2 0,-14 2 0,12-3 0,-12 3 0,12-1 0,-12 1 0,0 0 0,13-5 0,-13 5-129,0 0 129,13-1 0,-13 1 0,0 0 0,10-3-129,-10 3 129,0 0 0,0 0 0,13 0-129,-13 0 0,0 0 129,0 0-258,0 0-129,0 0-645,0 0-4128,0 0 0,0 0-387,-1 9-516</inkml:trace>
  <inkml:trace contextRef="#ctx0" brushRef="#br0" timeOffset="39842">4065 6276 774,'6'-15'1419,"-6"15"-129,11-11 0,-11 11-129,0 0 387,13-10-387,-13 10 129,0 0-129,9-6-129,-9 6-129,11 0 0,-11 0-258,12 0 0,-12 0-258,13 0 0,-13 0 129,15 0-258,-15 0 129,15 2-129,-15-2 129,16 3-129,-16-3 258,16 5-258,-16-5-129,17 4 129,-7-2-129,1-2 0,2 0 129,-1 0-129,3 0 129,-1-2-129,4-1 0,-4-2 0,4 2 129,-1 0-258,0 1 129,-1-1-129,0 1 0,0 2 0,-1-1 0,0-1 129,0 2-258,-2-2 258,1 0-129,-2 1 0,1-2 0,0 0 0,-2 1 0,3 0 129,-2-2-129,1 3 0,0-2 0,-3 2 0,2-1 0,-3 2 129,2-1-129,-11 1 0,19 0 0,-19 0 0,19 0 0,-9 0 129,2 0-129,1 0 0,-1 0 0,1 1 0,0 1-258,2 3-258,-4-5-1935,3 5-1806,2-3-387,-3-1-387</inkml:trace>
  <inkml:trace contextRef="#ctx0" brushRef="#br0" timeOffset="44585">5782 6517 1161,'13'10'1419,"5"0"258,-18-10 129,16 7 129,-5-1-387,-11-6 0,18 7-258,-18-7-258,17 10 0,-17-10-387,16 7-258,-16-7-258,15 6-129,-15-6-129,12 3-258,-12-3-129,0 0-258,14 1-129,-14-1-258,0 0-387,0 0-129,0 0 0,0 0 0,0 0 387,0 0 129,0 0 387,10-6 258,-10 6 258,0 0 516,4-13 0,-4 13 0,0 0 0,2-12-774,-2 12-1160</inkml:trace>
  <inkml:trace contextRef="#ctx0" brushRef="#br0" timeOffset="46925">6207 6676 516,'0'0'1419,"0"0"129,6 4 129,-6-4 0,0 0-129,7 14 0,-7-14-129,4 14-258,-4-14 129,0 0-516,10 14 129,-10-14-387,0 0 129,15 7-129,-15-7-129,17 6 129,-5-3 0,0-1-129,1 5 0,1-4 0,2 2 0,-2-2 0,0 2-129,3-3 0,-2 4 0,2-2-129,-2 0 129,2 2 0,-3 1 0,3-1-129,-2 1 0,-1 4 129,1-1-258,-2-1 258,0 2-258,-1-1 129,2 0-129,-3-1 129,2 1-129,-1-5 0,-1 1 0,2 0 0,0 2 129,0-1-129,-1-1 0,1 1 0,0-2 0,1 0 0,-1 1 129,-3-1-129,3-1 0,-1-2 0,-1 0 129,0-1-129,2 3 129,-1-1-129,-1-1 0,0 2 0,1-2 129,0 2-129,-3-2 0,2 3 0,-11-5 129,18 9-129,-18-9 0,15 7 0,-15-7 0,14 10 0,-14-10 0,15 8 0,-15-8 0,13 6 0,-13-6 129,12 8-129,-12-8 0,14 5 0,-14-5 0,13 5 0,-13-5 0,15 9 0,-15-9 0,16 9 0,-5-5 0,-11-4 0,18 11 0,-8-6 0,2 1 129,-2 0-258,1 0 258,0 0-129,-1 0 0,0 1 0,2-2 0,-1 3 0,1-2 0,-1 1 0,0-1 0,2 1 0,-1-2 129,-1 1-129,-1 2 258,-10-8-258,18 12 0,-18-12 129,18 17-129,-18-17 129,16 17-129,-16-17 0,16 18 129,-16-18-129,14 20 129,-14-20-129,16 16 0,-16-16 129,14 19-129,-14-19 0,14 17 0,-14-17 0,13 14 0,-13-14 129,15 16-129,-15-16 0,13 15 129,-13-15-129,13 14 0,-13-14 129,13 16-129,-13-16 0,14 17 129,-14-17-129,13 18 0,-13-18 0,12 17 0,-12-17 129,11 16-129,-11-16 129,10 13-129,-10-13 0,9 14 129,-9-14-129,9 14 129,-9-14-129,10 15 0,-10-15 129,11 13-129,-11-13 0,11 12 0,-11-12 0,14 11 0,-14-11 0,14 10 0,-14-10 129,11 10-258,-11-10 258,13 10-129,-13-10 0,10 9 0,-10-9 0,12 11 0,-12-11 0,10 11 0,-10-11 0,12 11 0,-12-11 0,12 10 0,-12-10 129,12 9-129,-12-9 0,13 8 0,-13-8 0,13 8 0,-13-8 0,13 14 129,-13-14-129,12 17 0,-12-17 0,12 18 0,-5-7 0,-7-11 129,14 18-258,-14-18 129,13 12 0,-13-12 129,16 12-129,-16-12 0,14 13 0,-14-13 0,17 14 0,-17-14 0,15 15 0,-15-15 0,19 16 0,-19-16 0,16 20 0,-16-20 0,17 18 0,-17-18 0,16 19 0,-16-19 0,16 20 0,-6-9 0,-1 0 129,2 1-129,-1-2 0,0 3 0,2-1 129,-2 1-129,0-3 0,1 1 129,-1-2-129,0 0 0,0 2 0,-10-11 129,19 19-129,-19-19 0,18 19 0,-9-8 129,1 3-129,-2-3 0,-1-1 0,0 1 0,0 0 0,0 0 129,-1 1-129,0-1 0,-6-11 0,12 20 0,-12-20 0,12 19 0,-12-19 0,9 18 129,-9-18-129,11 17 0,-11-17 129,11 18-129,-11-18 0,8 18 0,-8-18 0,11 18 0,-11-18 0,8 14 0,-8-14 0,9 15 129,-9-15-129,8 15-129,-8-15 129,9 15 0,-9-15 0,12 19 0,-8-8 129,2 2-258,0 0 258,1 0-129,-1 1 129,0-2-129,0 3 0,2-4 0,-1-1 0,-7-10 129,13 18-129,-13-18 0,15 13 0,-15-13 0,14 14 0,-14-14 129,11 16-129,-11-16 0,12 19 0,-6-8 0,-6-11 0,10 20 0,-10-20 0,10 17 0,-10-17 0,11 15 0,-11-15 0,10 12 0,-10-12 0,9 13 0,-9-13 0,11 15 0,-11-15 0,9 14 0,-9-14 0,10 17 129,-10-17-129,9 15 0,-9-15 0,6 12 0,-6-12 0,6 11 0,-6-11 0,0 0 0,7 10 0,-7-10 0,0 0 0,0 0 0,11 14 0,-11-14 0,0 0 0,8 12 0,-8-12 0,0 0 0,7 11 0,-7-11 129,0 0-129,0 0-129,0 0 129,11 9 0,-11-9 0,0 0 0,0 0 0,0 0 0,0 0 0,0 0 129,0 0-129,0 0 0,0 0 0,0 0 0,0 0 0,0 0-129,0 0 129,0 0 0,0 0 0,0 0 0,0 0 0,0 0 0,0 0 0,0 0 0,0 0 0,0 0-129,0 0 129,0 0 0,0 0 0,0 0 0,0 0 0,0 0-129,0 0 129,0 0 0,0 0 0,0 0-129,0 0 129,0 0 0,0 0-129,0 0 129,0 0 0,0 0 0,0 0 0,0 0-129,0 0 129,11 2 0,-11-2 0,0 0 0,0 0 0,0 0 0,0 0 0,0 0 0,10 8 0,-10-8 0,0 0 0,0 0 129,0 0-129,10 11 0,-10-11 0,3 11 0,-3-11 0,6 14 0,-6-14 0,5 14 0,-5-14 0,7 16 0,-7-16 0,6 16 0,-6-16 0,6 20 0,-4-8 0,2-2 0,-1 1 0,-3 0 0,3 0 0,-3-11 0,4 17 0,-4-17 0,3 18 0,-3-18 0,4 20 0,0-9 0,-2 0 0,3 3 0,-2-2-129,2 2 258,-1-2-129,4 1 0,-1 0 0,-1-1 0,0 0 0,1-2 0,0 3 0,0 0 0,-1 3 0,0 0 0,0 1 0,1 1 0,1 2 129,1 0-258,0 1 129,0-2 0,1-1 0,-1 2 0,2-2 0,0-2 129,-3 1-258,0-3 258,1 1-129,-1-2 0,-3 2 0,2 0 0,-1 0 0,0 2 0,0-2 129,-1 3-129,2 1 0,-3-3 0,2 0 0,0-4 0,-1 1 0,-1-1 0,-1-2 0,1 1 0,0 0 0,-4-11 0,9 21 0,-5-6 0,0-4 0,2 3 0,-1 0 0,1-1 0,-2 0 0,1-1 0,-1 0 0,-2-1 0,2 1 0,-4-12 0,6 16 0,-6-16 0,7 20 0,-7-20 0,6 22 0,-4-10 0,1-2 0,0 3 0,-2-2 0,0 1 0,-1-12 129,3 19-129,-3-19 0,2 18 0,-2-18 0,1 20 0,-1-8 0,0-1-129,0 1 0,0-1 0,0 0 129,0-11-387,0 14-129,0-14-774,0 0-3741,-8-12 258,4-1-516,-5-8-645</inkml:trace>
  <inkml:trace contextRef="#ctx0" brushRef="#br0" timeOffset="59218">4659 6250 258,'0'0'2451,"6"-11"-129,-6 11 0,0 0-516,0 0 0,9-11 0,-9 11-387,0 0-129,0 0-258,0 0-258,13 0-258,-13 0 129,0 0-258,0 0 0,11 0-129,-11 0 0,0 0 129,13 2-129,-13-2 0,10 7 129,-10-7-129,14 4 0,-14-4 129,15 6-258,-15-6 129,17 3-129,-7-2 129,-10-1-129,16 1 0,-16-1 0,15 0-129,-15 0 129,12 0 0,-12 0-129,11 3 129,-11-3-129,12 6 0,-12-6 129,12 8-129,-12-8 0,15 8 129,-15-8-129,17 4 129,-17-4 0,19 4-129,-19-4 129,17 2-129,-17-2 129,20 2-129,-10 0 0,1 0 0,-1-1 129,1-1-129,2 0 0,-2 0 0,2 0 0,-1 0 0,-1 0 258,-1 0-258,1 0 0,-11 0 129,18 2-129,-18-2 0,18 2 0,-18-2 129,17 0-129,-6 0 0,-11 0 0,18 0 0,-8 0 0,-10 0 129,18 3-129,-18-3 0,18 4 0,-18-4 129,15 10-129,-15-10 0,17 8 129,-17-8-129,16 6 0,-16-6 0,17 6 0,-6-4 0,-11-2 0,19 7 129,-8-4-129,-11-3 129,19 10-129,-19-10 0,14 11 0,-14-11 0,14 7 129,-14-7-129,13 6 0,-13-6 0,13 3 129,-13-3-129,12 0 129,-12 0-129,13 4 0,-13-4 0,12 9 129,-12-9-129,12 8 0,-12-8 0,13 11 129,-13-11-129,12 10 0,-12-10 0,13 5 129,-13-5-129,14 6 129,-14-6-129,15 6 0,-15-6 129,17 7-129,-17-7 0,17 14 129,-17-14-129,16 14 0,-16-14 129,16 18-129,-16-18 0,15 14 0,-15-14-129,15 9 129,-15-9 0,15 9 129,-15-9-258,17 8 258,-17-8-129,16 7 0,-16-7 0,16 6 0,-16-6 0,15 4 0,-15-4 0,17 4 0,-17-4 0,15 5 0,-15-5 0,18 2 0,-18-2 0,18 1 0,-18-1 129,19 0-129,-19 0 0,19 0 0,-19 0 0,18 2 0,-18-2 0,16 7 0,-16-7 0,17 8 0,-17-8 0,14 5 0,-14-5 0,15 6 0,-15-6 0,14 2 0,-14-2 0,15 2 0,-15-2 0,14 5 0,-14-5 129,17 3-129,-17-3 0,17 2 0,-17-2 0,17 3 0,-17-3 0,17 0 0,-17 0 0,17 2 0,-17-2 0,15 3 0,-15-3 0,15 2 0,-15-2 0,14 5 0,-14-5 0,11 6 0,-11-6 129,0 0-129,14 8 0,-14-8 0,0 0 0,0 0 0,13 8 0,-13-8-129,0 0 129,11 5 0,-11-5 129,0 0-129,15 2 129,-15-2-258,10 2 258,-10-2-129,0 0 0,13 10 0,-13-10 129,0 0-258,12 12 129,-12-12 129,10 11-258,-10-11 129,9 12 0,-9-12 0,12 15-129,-12-15 129,13 13 0,-13-13-129,10 12 129,-10-12 0,10 9-129,-10-9 129,12 6-129,-12-6 129,16 1 0,-6-1 0,0 0 0,2 0 0,1 0 0,-1 0 0,1 0 0,-3 1 0,2 2-129,-12-3 129,19 5 0,-19-5-129,17 1-129,-17-1-258,13-1-903,-13 1-3225,12-5-387,-12 5-258,0 0-5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2T04:05:19.51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4149 11 129,'-12'0'645,"12"0"0,0 0-129,0 0 0,-10 3 0,10-3-129,0 0 387,0 0 129,0 0 387,0 0 129,0 0 129,7 1 0,-7-1-129,0 0-129,0 0-129,13 0-129,-13 0-258,12 0-129,-12 0-129,19 2 258,-7-2-129,5 0 0,-1 0 0,7-1 0,-2-4-129,3 3 129,-2-3-258,-1 4 0,1-2-129,-3 3-129,-2 0 129,0 0-129,-3 0 129,-1 3 0,2-2 129,0 0-129,-1 0 0,0-1 129,1 0-129,-2 0 0,-3 0 0,1 0-129,-11 0 129,13 0-129,-13 0 0,0 0-129,0 0 0,0 0-258,11 0-258,-11 0-774,0 0-3483,-6 0-129,6 0-516,-18 7-387</inkml:trace>
  <inkml:trace contextRef="#ctx0" brushRef="#br0" timeOffset="812">4115 54 645,'-11'-4'903,"11"4"129,0 0-129,0 0 258,0 0-129,-12 0 258,12 0-129,0 0-258,0 0 0,-11 0 0,11 0-258,0 0 0,-12 0 0,12 0-129,-10 0 129,10 0-129,0 0 129,-15 0-129,15 0 0,-11 0 129,11 0-129,0 0-129,-12 0-129,12 0 0,-11 0 129,11 0-258,0 0 0,-12 0 0,12 0-129,0 0 129,0 0 0,-12-2 0,12 2 0,0 0 0,0 0-129,-11-2 129,11 2 0,0 0 0,0 0-129,-14 0 129,14 0 0,0 0-129,-11-1 0,11 1 0,0 0 129,-13 0-129,13 0 0,-11 0 0,11 0 0,-10 0 0,10 0 0,-13 1 0,13-1 0,-13 0 0,13 0 129,-11 0-129,11 0 0,-13 0 0,13 0 0,-16 0 0,16 0 0,-16 3 0,5-2 0,0 0 0,-1 2 0,1-2 0,-1 0 0,2 1 0,-2-2 0,1 2 0,0 0 0,0 1 0,1-1 0,-2 0 0,2 1 0,-2 1 0,1-1 0,0 0 0,0-2 0,1 2 0,-1-1 0,11-2 0,-18 5 0,18-5 0,-18 4 0,18-4 0,-16 7 0,16-7 0,-19 7 0,8-2 0,11-5 0,-19 10 0,8-6 0,2 0 0,-2 0 0,11-4 0,-19 7 0,19-7 0,-21 6 0,9-3 0,0 0 0,-1 4 0,-1-3 0,1 1 129,-3 1-129,2 0 0,-1 2 0,-1-1 0,3 0 0,-1 0 0,1 1 0,0-2 129,-1 3-129,1-2 0,-2-1 0,0 1 129,0-1-129,-2-1 0,3 3 129,-3-2-129,3 1 0,-2 0 0,1 0 0,2 1 129,0-2-129,-1 3 0,2-2 0,-1-1 129,1-1-129,0-2 129,-1 2 0,1-1-129,3 1 129,-3-2 129,12-3-258,-19 6 0,19-6 129,-17 8-129,17-8 0,-13 7 0,13-7 0,-13 5 129,13-5-129,-16 7 0,16-7 129,-18 9-129,7-6 0,0 3 129,0-2-129,-1 1 0,0 0 0,0 0 0,1-2 0,1 3 129,10-6-129,-19 8 0,8-4 0,0 2 0,-1-2 0,3 2 0,-3-2 0,0 1 0,1 0 129,1-1-129,-1-1 0,11-3 0,-17 8 0,17-8 129,-15 7-129,15-7 0,-14 6 0,14-6 0,-10 6 0,10-6 0,0 0 0,-11 6 0,11-6 0,0 0 129,-11 9-129,11-9 0,-11 6 129,11-6-129,-15 7 0,15-7 129,-16 10-129,16-10 129,-19 9-129,19-9 129,-19 11-129,19-11 129,-20 10-129,8-5 0,2 1 129,-1 0-129,0 2 0,1-4 0,-2 4 0,0-2 129,0 1-129,0-1 0,0 4 0,-1-4 129,3 3-129,-3-2 0,0 3 0,1-3 129,-1 1-129,0 2 129,1-5-129,-1 4 0,0-5 0,0 3 0,0-3 0,2 3 0,-1-2 0,0-2 0,2 2 0,0 0 0,-1 0 0,11-5 0,-18 8 0,18-8 0,-17 9 0,17-9 0,-18 8 0,18-8 0,-18 10 0,18-10 0,-19 10 0,19-10 0,-14 9 0,14-9 0,-15 12 0,15-12 0,-15 9 0,15-9 129,-16 13-129,4-6 0,1 1 0,-2 1 0,1-1 0,3 2 0,-2-2 0,11-8 0,-20 19 258,20-19-258,-16 15 0,16-15 0,-15 13 0,15-13 0,-15 15 0,4-9 0,11-6 129,-19 16-129,7-7 0,0 2 0,2 0 0,-1 0 0,-1-1 0,12-10 0,-17 19 0,17-19 0,-19 19 0,9-10 0,0 0 0,0 0 129,-1 0-129,0 0 0,1 1 0,-2-1 129,12-9-129,-16 14 0,16-14 0,-14 15 0,14-15 0,-14 12 129,14-12-129,-11 11 0,11-11 0,-14 11 0,14-11 0,-14 14 129,14-14-129,-15 10 0,15-10 0,-15 13 129,15-13-129,-15 11 129,15-11-129,-15 10 0,15-10 0,-15 10 0,15-10 0,-13 8 0,13-8 0,-12 6 0,12-6 0,-11 5 0,11-5 0,-9 7 0,9-7 0,-13 9 0,13-9 0,-13 7 0,13-7 129,-12 10-129,12-10 0,-12 6 0,12-6 0,-11 6 0,11-6 0,0 0 0,-12 7 0,12-7 0,0 0 0,-11 5 0,11-5 0,0 0 0,-12 6 0,12-6 0,0 0 0,-11 6 0,11-6 0,0 0 0,-11 10 0,11-10 0,0 0 129,-13 10-129,13-10 0,0 0 0,-13 6 0,13-6 0,0 0 0,0 0 0,-13 6 0,13-6 0,0 0 0,-12 7 0,12-7 0,-10 6 129,10-6-258,-15 9 258,15-9-129,-14 7 0,14-7 0,-11 6 0,11-6 0,-10 5 0,10-5 0,0 0-129,0 0 129,-12 5 0,12-5 0,0 0 0,-11 6 0,11-6 0,0 0 0,-15 10 0,15-10 129,-13 8-129,13-8 0,-14 10 0,14-10 0,-15 15 0,15-15 0,-13 13 0,13-13 0,-12 13 0,12-13 0,-13 12 129,13-12-258,0 0 129,-14 9 0,14-9 0,0 0 0,-12 13 0,12-13 0,0 0-129,-13 14 129,13-14 0,-9 11 0,9-11 0,-11 11 0,11-11 0,-14 12 0,14-12 0,-13 14 0,13-14 0,-16 16 129,16-16-258,-15 16 129,15-16 129,-18 19-129,8-9 0,-1-1 0,11-9 0,-18 17 0,9-5 0,-1-1 0,3 4 0,-1-2 0,-1 2 0,1 0 0,-1 0 0,-1 5 129,-2-2-129,0 0 0,1-2 0,2 2 0,0-3 129,-2 2-129,2 2 0,1-5-129,0 0 129,1-1 129,-1-1-129,1 1 0,1-2 0,6-11 0,-13 17 0,13-17 0,-10 16 0,10-16 0,-8 16 0,8-16 129,-10 15-129,10-15 0,-10 15 0,10-15 0,-11 15 0,11-15 0,-10 15 0,10-15 0,-10 12 0,10-12 0,-10 11 129,10-11-129,-10 11 0,10-11 0,-13 17 129,13-17-129,-17 21-129,17-21 258,-18 21 0,18-21-129,-19 20 129,9-5 0,1-3 0,1 0-129,-1 3 129,-1-2-129,2 2 0,-2 2 0,-2 0 0,4-4 0,-1 2-129,-1 1 129,1 1 0,-1 0 0,1 2 0,-2 1 0,2-3 0,0 1 0,1 1 129,-2-1-129,2-1 0,1-2 0,0-1 0,1-1 0,1-1 0,0 1 0,1-1-129,-1 0 129,0-1 0,2 3 0,-1 1 0,-1-2 0,-1 0 0,3 0 0,-2-1 0,2-1 0,-1 1 0,4-12 0,-7 19 0,7-19 0,-5 17 0,5-17 0,-5 15 0,5-15 0,-6 13 0,6-13 0,-4 15 0,4-15 0,-6 14 0,6-14 0,-7 16 0,7-16 0,-8 18 0,8-18 129,-8 20-258,3-10 129,5-10 0,-9 20 0,2-9 0,3 4 0,-3-5 0,1 5 0,-2-2 0,1 1 0,0 0 0,0 3 0,-1 0 129,0-4-129,1 2 0,0-1 0,0 1 0,0-1 0,0 0 0,0-2 0,1 0 0,0 1-129,1 0 129,0-1 0,0 0 0,2 0 0,-2 0 0,2 2 0,0 0 0,0 1 0,-1 0 0,-1 0 0,1 2 0,-2 0 0,1-1 0,0 3 0,-1 0-129,2-1 129,1 2 0,-2 1 0,2-2 0,-2 2 0,0 1 0,1-1 0,-2-1 0,0 1 0,1 1 0,-2-1 0,1 2-129,0-1 129,1 0 0,1 0-129,0 3 129,0 1-129,2-2 0,1-2-258,1 0-516,-3-8-3483,3-2-387,0-12-387,10-6-64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2-09-12T03:04:05.55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2T03:25:58.73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 4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09-12T03:35:20.66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-2 1 1,'0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2T03:35:09.1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110 0 0,'0'0'0,"0"0"0,0 0 0,0 0 0,0 0 0,0 0 0</inkml:trace>
  <inkml:trace contextRef="#ctx0" brushRef="#br0" timeOffset="65161">0 2504 0,'0'0'0,"0"0"0,0 0 0,0 0 0,0 0 0,0 0 0,0 0 0,0 0 0,0 0 0,0 0 0,0 0 0,0 0 0,0 0 0,0 0 0,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2T03:42:42.9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2T03:51:25.35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context xml:id="ctx1">
      <inkml:inkSource xml:id="inkSrc1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1" timeString="2012-09-12T03:52:06.631"/>
    </inkml:context>
  </inkml:definitions>
  <inkml:trace contextRef="#ctx0" brushRef="#br0">0 612 0,'0'0'0,"0"0"0,0 0 0</inkml:trace>
  <inkml:trace contextRef="#ctx1" brushRef="#br0">7361 21 6966,'-2'-11'5160,"2"11"-258,5-7-387,-5 7-2580,13-4-1806,-2 6-3354,-11-2-1161,11 7-387,-11-7-5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2T03:52:01.74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2T04:04:23.48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0 0,'0'0'0</inkml:trace>
  <inkml:trace contextRef="#ctx0" brushRef="#br0" timeOffset="1498">991 632 0</inkml:trace>
  <inkml:trace contextRef="#ctx0" brushRef="#br1" timeOffset="38126">410 996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7137" cy="512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0506" y="0"/>
            <a:ext cx="3077137" cy="512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599" y="4862015"/>
            <a:ext cx="5680103" cy="460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755"/>
            <a:ext cx="3077137" cy="512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0506" y="9720755"/>
            <a:ext cx="3077137" cy="512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88AE4F84-7311-43B2-A457-A331E2EB660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512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69919" indent="-296123"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84491" indent="-236898"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58287" indent="-236898"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132084" indent="-236898"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605880" indent="-236898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3079676" indent="-236898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553473" indent="-236898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4027269" indent="-236898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D187D76-0A9B-44EA-A78F-07AB4707B262}" type="slidenum"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2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990600" y="766763"/>
            <a:ext cx="5118100" cy="383857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AE4F84-7311-43B2-A457-A331E2EB6604}" type="slidenum">
              <a:rPr lang="en-US" altLang="zh-TW" smtClean="0"/>
              <a:pPr>
                <a:defRPr/>
              </a:pPr>
              <a:t>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79961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69919" indent="-29612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84491" indent="-23689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58287" indent="-23689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132084" indent="-23689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605880" indent="-23689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3079676" indent="-23689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553473" indent="-23689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4027269" indent="-23689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E2A90F17-A82D-4F1F-8F54-6C74A935F2CD}" type="slidenum">
              <a:rPr lang="en-US" altLang="zh-TW" smtClean="0"/>
              <a:pPr>
                <a:spcBef>
                  <a:spcPct val="0"/>
                </a:spcBef>
              </a:pPr>
              <a:t>21</a:t>
            </a:fld>
            <a:endParaRPr lang="en-US" altLang="zh-TW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69919" indent="-29612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84491" indent="-23689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58287" indent="-23689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132084" indent="-23689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605880" indent="-23689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3079676" indent="-23689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553473" indent="-23689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4027269" indent="-23689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F450DFC0-2870-4320-901A-38B9094C86C0}" type="slidenum">
              <a:rPr lang="en-US" altLang="zh-TW" smtClean="0"/>
              <a:pPr>
                <a:spcBef>
                  <a:spcPct val="0"/>
                </a:spcBef>
              </a:pPr>
              <a:t>23</a:t>
            </a:fld>
            <a:endParaRPr lang="en-US" altLang="zh-TW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69919" indent="-29612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84491" indent="-23689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58287" indent="-23689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132084" indent="-23689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605880" indent="-23689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3079676" indent="-23689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553473" indent="-23689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4027269" indent="-23689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48583E15-4F8B-4B8B-9D10-2ABEED6D33CC}" type="slidenum">
              <a:rPr lang="en-US" altLang="zh-TW" smtClean="0"/>
              <a:pPr>
                <a:spcBef>
                  <a:spcPct val="0"/>
                </a:spcBef>
              </a:pPr>
              <a:t>24</a:t>
            </a:fld>
            <a:endParaRPr lang="en-US" altLang="zh-TW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69919" indent="-296123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84491" indent="-23689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58287" indent="-23689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132084" indent="-236898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605880" indent="-23689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3079676" indent="-23689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553473" indent="-23689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4027269" indent="-236898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F0636195-EE7F-49D0-99DA-044AE56FD687}" type="slidenum">
              <a:rPr lang="en-US" altLang="zh-TW" smtClean="0"/>
              <a:pPr>
                <a:spcBef>
                  <a:spcPct val="0"/>
                </a:spcBef>
              </a:pPr>
              <a:t>32</a:t>
            </a:fld>
            <a:endParaRPr lang="en-US" altLang="zh-TW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96F52A-2E88-4BA8-828E-34BFC3CEBEA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73914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D83DF-DD69-4E27-8E25-C17B7FA2F43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27855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DAF46-4C24-43EB-BB3C-876EAC02D73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876866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EEFCE7-7742-4B88-B3A0-9BD0DAA538B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46769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D3A38-FAC6-478C-9AC3-41662EB3A50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543647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314B12-3F0B-4CF0-BA20-40BCF31A227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816077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1E6824-7D60-43DD-8400-1ACDEF50AEB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80226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873455-D97E-4FFC-9E89-F7F02C9BC21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24784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AC8EF3-7C27-4893-8C2D-DAF0B185EBB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27121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E7754-8556-44ED-80DC-8F79377F7B5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722486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F2B1A-C7D1-4895-BB68-DED4F300DB6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444676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1537B-C845-4C47-95C1-1838CEFEE21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278811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188913"/>
            <a:ext cx="8747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54441D04-B667-41C2-A7F3-AC8859E317E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customXml" Target="../ink/ink2.xml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42.bin"/><Relationship Id="rId7" Type="http://schemas.openxmlformats.org/officeDocument/2006/relationships/customXml" Target="../ink/ink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emf"/><Relationship Id="rId5" Type="http://schemas.openxmlformats.org/officeDocument/2006/relationships/customXml" Target="../ink/ink4.xml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emf"/><Relationship Id="rId5" Type="http://schemas.openxmlformats.org/officeDocument/2006/relationships/customXml" Target="../ink/ink6.xml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disp.ee.ntu.edu.tw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cc.ee.ntu.edu.tw/~tomme/DE/DE.html" TargetMode="External"/><Relationship Id="rId4" Type="http://schemas.openxmlformats.org/officeDocument/2006/relationships/hyperlink" Target="mailto:jjding@ntu.edu.tw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55.bin"/><Relationship Id="rId7" Type="http://schemas.openxmlformats.org/officeDocument/2006/relationships/customXml" Target="../ink/ink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emf"/><Relationship Id="rId5" Type="http://schemas.openxmlformats.org/officeDocument/2006/relationships/customXml" Target="../ink/ink7.xml"/><Relationship Id="rId4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13" Type="http://schemas.openxmlformats.org/officeDocument/2006/relationships/image" Target="../media/image64.emf"/><Relationship Id="rId3" Type="http://schemas.openxmlformats.org/officeDocument/2006/relationships/image" Target="../media/image56.png"/><Relationship Id="rId7" Type="http://schemas.openxmlformats.org/officeDocument/2006/relationships/image" Target="../media/image61.emf"/><Relationship Id="rId12" Type="http://schemas.openxmlformats.org/officeDocument/2006/relationships/customXml" Target="../ink/ink1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9.xml"/><Relationship Id="rId11" Type="http://schemas.openxmlformats.org/officeDocument/2006/relationships/image" Target="../media/image63.emf"/><Relationship Id="rId5" Type="http://schemas.openxmlformats.org/officeDocument/2006/relationships/image" Target="../media/image57.png"/><Relationship Id="rId15" Type="http://schemas.openxmlformats.org/officeDocument/2006/relationships/image" Target="../media/image65.emf"/><Relationship Id="rId10" Type="http://schemas.openxmlformats.org/officeDocument/2006/relationships/customXml" Target="../ink/ink11.xml"/><Relationship Id="rId4" Type="http://schemas.openxmlformats.org/officeDocument/2006/relationships/hyperlink" Target="http://creativecommons.org/licenses/by-nc-sa/3.0/tw/deed.zh_TW" TargetMode="External"/><Relationship Id="rId9" Type="http://schemas.openxmlformats.org/officeDocument/2006/relationships/image" Target="../media/image62.emf"/><Relationship Id="rId14" Type="http://schemas.openxmlformats.org/officeDocument/2006/relationships/customXml" Target="../ink/ink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hyperlink" Target="http://creativecommons.org/licenses/by-nc-sa/3.0/tw/deed.zh_TW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11" Type="http://schemas.openxmlformats.org/officeDocument/2006/relationships/image" Target="../media/image64.wmf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60.wmf"/><Relationship Id="rId9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tw/deed.zh_TW" TargetMode="External"/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34" Type="http://schemas.openxmlformats.org/officeDocument/2006/relationships/image" Target="../media/image18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5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16.wmf"/><Relationship Id="rId8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4122AD-F012-4CEA-A3E0-FDAAF86EE70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836613"/>
            <a:ext cx="7772400" cy="1079500"/>
          </a:xfrm>
        </p:spPr>
        <p:txBody>
          <a:bodyPr/>
          <a:lstStyle/>
          <a:p>
            <a:pPr eaLnBrk="1" hangingPunct="1"/>
            <a:r>
              <a:rPr lang="zh-TW" altLang="en-US">
                <a:solidFill>
                  <a:srgbClr val="3333FF"/>
                </a:solidFill>
                <a:ea typeface="標楷體" panose="03000509000000000000" pitchFamily="65" charset="-120"/>
              </a:rPr>
              <a:t>工程數學</a:t>
            </a:r>
            <a:r>
              <a:rPr lang="en-US" altLang="zh-TW">
                <a:solidFill>
                  <a:srgbClr val="3333FF"/>
                </a:solidFill>
                <a:ea typeface="標楷體" panose="03000509000000000000" pitchFamily="65" charset="-120"/>
              </a:rPr>
              <a:t>--</a:t>
            </a:r>
            <a:r>
              <a:rPr lang="zh-TW" altLang="en-US">
                <a:solidFill>
                  <a:srgbClr val="3333FF"/>
                </a:solidFill>
                <a:ea typeface="標楷體" panose="03000509000000000000" pitchFamily="65" charset="-120"/>
              </a:rPr>
              <a:t>微分方程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58888" y="3068638"/>
            <a:ext cx="6400800" cy="647700"/>
          </a:xfrm>
        </p:spPr>
        <p:txBody>
          <a:bodyPr/>
          <a:lstStyle/>
          <a:p>
            <a:pPr eaLnBrk="1" hangingPunct="1"/>
            <a:r>
              <a:rPr lang="zh-TW" altLang="en-US">
                <a:ea typeface="標楷體" panose="03000509000000000000" pitchFamily="65" charset="-120"/>
              </a:rPr>
              <a:t>授課者：丁建均</a:t>
            </a: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684213" y="1844675"/>
            <a:ext cx="77724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4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fferential Equations (DE)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403350" y="3933825"/>
            <a:ext cx="633571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教學網頁：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http://djj.ee.ntu.edu.tw/DE.htm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請上課前來這個網站將講義印好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TW" sz="24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</a:rPr>
              <a:t>歡迎大家來修課！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26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08488" y="231775"/>
              <a:ext cx="101600" cy="7938"/>
            </p14:xfrm>
          </p:contentPart>
        </mc:Choice>
        <mc:Fallback xmlns="">
          <p:pic>
            <p:nvPicPr>
              <p:cNvPr id="1026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05966" y="229249"/>
                <a:ext cx="106644" cy="1298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51492F-1430-4E3E-BF6D-B8498E50ABE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611188" y="692150"/>
            <a:ext cx="7993062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 Order of a Differentiation Equation: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 order of the highest derivative in the equa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1331913" y="1628775"/>
          <a:ext cx="343376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3" imgW="3454400" imgH="711200" progId="Equation.DSMT4">
                  <p:embed/>
                </p:oleObj>
              </mc:Choice>
              <mc:Fallback>
                <p:oleObj name="Equation" r:id="rId3" imgW="34544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628775"/>
                        <a:ext cx="3433762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Line 7"/>
          <p:cNvSpPr>
            <a:spLocks noChangeShapeType="1"/>
          </p:cNvSpPr>
          <p:nvPr/>
        </p:nvSpPr>
        <p:spPr bwMode="auto">
          <a:xfrm>
            <a:off x="1331913" y="2349500"/>
            <a:ext cx="576262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294" name="Text Box 9"/>
          <p:cNvSpPr txBox="1">
            <a:spLocks noChangeArrowheads="1"/>
          </p:cNvSpPr>
          <p:nvPr/>
        </p:nvSpPr>
        <p:spPr bwMode="auto">
          <a:xfrm>
            <a:off x="5076825" y="1700213"/>
            <a:ext cx="14398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7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rder</a:t>
            </a:r>
          </a:p>
        </p:txBody>
      </p:sp>
      <p:graphicFrame>
        <p:nvGraphicFramePr>
          <p:cNvPr id="12295" name="Object 10"/>
          <p:cNvGraphicFramePr>
            <a:graphicFrameLocks noChangeAspect="1"/>
          </p:cNvGraphicFramePr>
          <p:nvPr/>
        </p:nvGraphicFramePr>
        <p:xfrm>
          <a:off x="1403350" y="2781300"/>
          <a:ext cx="22352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5" imgW="2247900" imgH="711200" progId="Equation.DSMT4">
                  <p:embed/>
                </p:oleObj>
              </mc:Choice>
              <mc:Fallback>
                <p:oleObj name="Equation" r:id="rId5" imgW="22479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81300"/>
                        <a:ext cx="22352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5076825" y="2852738"/>
            <a:ext cx="1584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rder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0E411B-0575-4BBD-A6E5-E9A5E6D7C5D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755650" y="549275"/>
            <a:ext cx="77041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6) Linear Differentiation Equation:</a:t>
            </a:r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66850"/>
              </p:ext>
            </p:extLst>
          </p:nvPr>
        </p:nvGraphicFramePr>
        <p:xfrm>
          <a:off x="977854" y="947886"/>
          <a:ext cx="64309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6" name="Equation" r:id="rId3" imgW="6426200" imgH="711200" progId="Equation.DSMT4">
                  <p:embed/>
                </p:oleObj>
              </mc:Choice>
              <mc:Fallback>
                <p:oleObj name="Equation" r:id="rId3" imgW="64262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854" y="947886"/>
                        <a:ext cx="64309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371873" y="2346932"/>
            <a:ext cx="843572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ii) All of the coefficient terms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 1, 2, …,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re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dependent of </a:t>
            </a:r>
            <a:r>
              <a:rPr lang="en-US" altLang="zh-TW" sz="2200" i="1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.  </a:t>
            </a:r>
          </a:p>
        </p:txBody>
      </p:sp>
      <p:sp>
        <p:nvSpPr>
          <p:cNvPr id="13319" name="Text Box 9"/>
          <p:cNvSpPr txBox="1">
            <a:spLocks noChangeArrowheads="1"/>
          </p:cNvSpPr>
          <p:nvPr/>
        </p:nvSpPr>
        <p:spPr bwMode="auto">
          <a:xfrm>
            <a:off x="693613" y="2826574"/>
            <a:ext cx="6985000" cy="304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roperty of linear differentiation equations: </a:t>
            </a:r>
          </a:p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then</a:t>
            </a:r>
          </a:p>
          <a:p>
            <a:pPr eaLnBrk="1" hangingPunct="1">
              <a:spcBef>
                <a:spcPct val="6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33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94439"/>
              </p:ext>
            </p:extLst>
          </p:nvPr>
        </p:nvGraphicFramePr>
        <p:xfrm>
          <a:off x="1093663" y="3218687"/>
          <a:ext cx="67865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7" name="Equation" r:id="rId5" imgW="6781680" imgH="711000" progId="Equation.DSMT4">
                  <p:embed/>
                </p:oleObj>
              </mc:Choice>
              <mc:Fallback>
                <p:oleObj name="Equation" r:id="rId5" imgW="678168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663" y="3218687"/>
                        <a:ext cx="67865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79817"/>
              </p:ext>
            </p:extLst>
          </p:nvPr>
        </p:nvGraphicFramePr>
        <p:xfrm>
          <a:off x="1020638" y="4010849"/>
          <a:ext cx="69373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8" name="Equation" r:id="rId7" imgW="6933960" imgH="711000" progId="Equation.DSMT4">
                  <p:embed/>
                </p:oleObj>
              </mc:Choice>
              <mc:Fallback>
                <p:oleObj name="Equation" r:id="rId7" imgW="693396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638" y="4010849"/>
                        <a:ext cx="69373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51788"/>
              </p:ext>
            </p:extLst>
          </p:nvPr>
        </p:nvGraphicFramePr>
        <p:xfrm>
          <a:off x="965075" y="5371337"/>
          <a:ext cx="78247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" name="Equation" r:id="rId9" imgW="8001000" imgH="711000" progId="Equation.DSMT4">
                  <p:embed/>
                </p:oleObj>
              </mc:Choice>
              <mc:Fallback>
                <p:oleObj name="Equation" r:id="rId9" imgW="800100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075" y="5371337"/>
                        <a:ext cx="78247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15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68913" y="3386962"/>
              <a:ext cx="1587" cy="1587"/>
            </p14:xfrm>
          </p:contentPart>
        </mc:Choice>
        <mc:Fallback xmlns="">
          <p:pic>
            <p:nvPicPr>
              <p:cNvPr id="615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227651" y="3345700"/>
                <a:ext cx="84111" cy="84111"/>
              </a:xfrm>
              <a:prstGeom prst="rect">
                <a:avLst/>
              </a:prstGeom>
            </p:spPr>
          </p:pic>
        </mc:Fallback>
      </mc:AlternateContent>
      <p:sp>
        <p:nvSpPr>
          <p:cNvPr id="13324" name="矩形 1"/>
          <p:cNvSpPr>
            <a:spLocks noChangeArrowheads="1"/>
          </p:cNvSpPr>
          <p:nvPr/>
        </p:nvSpPr>
        <p:spPr bwMode="auto">
          <a:xfrm>
            <a:off x="1649288" y="6061899"/>
            <a:ext cx="62658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if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is treated as the input and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is the output)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C2885582-44C7-442D-A451-016F10CE9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136" y="1844824"/>
            <a:ext cx="843572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For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only the terms                                     appear.  </a:t>
            </a: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0650781A-B7EF-41A3-959F-99F84DD3E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52589"/>
              </p:ext>
            </p:extLst>
          </p:nvPr>
        </p:nvGraphicFramePr>
        <p:xfrm>
          <a:off x="3203848" y="1680182"/>
          <a:ext cx="23256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0" name="Equation" r:id="rId13" imgW="2323800" imgH="685800" progId="Equation.DSMT4">
                  <p:embed/>
                </p:oleObj>
              </mc:Choice>
              <mc:Fallback>
                <p:oleObj name="Equation" r:id="rId13" imgW="2323800" imgH="685800" progId="Equation.DSMT4">
                  <p:embed/>
                  <p:pic>
                    <p:nvPicPr>
                      <p:cNvPr id="133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680182"/>
                        <a:ext cx="23256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1F7F42-F2EB-40A5-8B32-8F7C08B2E4C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755650" y="549275"/>
            <a:ext cx="77041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7) Non-Linear Differentiation Equation</a:t>
            </a:r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1289050" y="1236663"/>
          <a:ext cx="27828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Equation" r:id="rId3" imgW="2781300" imgH="711200" progId="Equation.DSMT4">
                  <p:embed/>
                </p:oleObj>
              </mc:Choice>
              <mc:Fallback>
                <p:oleObj name="Equation" r:id="rId3" imgW="27813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236663"/>
                        <a:ext cx="27828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6"/>
          <p:cNvGraphicFramePr>
            <a:graphicFrameLocks noChangeAspect="1"/>
          </p:cNvGraphicFramePr>
          <p:nvPr/>
        </p:nvGraphicFramePr>
        <p:xfrm>
          <a:off x="1320800" y="2173288"/>
          <a:ext cx="20716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Equation" r:id="rId5" imgW="2070100" imgH="711200" progId="Equation.DSMT4">
                  <p:embed/>
                </p:oleObj>
              </mc:Choice>
              <mc:Fallback>
                <p:oleObj name="Equation" r:id="rId5" imgW="20701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173288"/>
                        <a:ext cx="20716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1331913" y="3213100"/>
          <a:ext cx="20462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7" name="Equation" r:id="rId7" imgW="2044700" imgH="711200" progId="Equation.DSMT4">
                  <p:embed/>
                </p:oleObj>
              </mc:Choice>
              <mc:Fallback>
                <p:oleObj name="Equation" r:id="rId7" imgW="20447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13100"/>
                        <a:ext cx="20462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2"/>
          <p:cNvSpPr>
            <a:spLocks noChangeArrowheads="1"/>
          </p:cNvSpPr>
          <p:nvPr/>
        </p:nvSpPr>
        <p:spPr bwMode="auto">
          <a:xfrm>
            <a:off x="900113" y="950913"/>
            <a:ext cx="21542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200"/>
              <a:t>(a) The equations</a:t>
            </a:r>
            <a:endParaRPr lang="zh-TW" altLang="en-US" sz="2200"/>
          </a:p>
        </p:txBody>
      </p:sp>
      <p:sp>
        <p:nvSpPr>
          <p:cNvPr id="18435" name="矩形 4"/>
          <p:cNvSpPr>
            <a:spLocks noChangeArrowheads="1"/>
          </p:cNvSpPr>
          <p:nvPr/>
        </p:nvSpPr>
        <p:spPr bwMode="auto">
          <a:xfrm>
            <a:off x="900113" y="2420938"/>
            <a:ext cx="7921625" cy="395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>
              <a:buFont typeface="Arial" panose="020B0604020202020204" pitchFamily="34" charset="0"/>
              <a:buNone/>
            </a:pPr>
            <a:r>
              <a:rPr lang="en-US" altLang="zh-TW" sz="2200" dirty="0"/>
              <a:t>are, in turn, </a:t>
            </a:r>
            <a:r>
              <a:rPr lang="en-US" altLang="zh-TW" sz="2200" i="1" dirty="0">
                <a:solidFill>
                  <a:srgbClr val="FF0000"/>
                </a:solidFill>
              </a:rPr>
              <a:t>linear</a:t>
            </a:r>
            <a:r>
              <a:rPr lang="en-US" altLang="zh-TW" sz="2200" i="1" dirty="0"/>
              <a:t> </a:t>
            </a:r>
            <a:r>
              <a:rPr lang="en-US" altLang="zh-TW" sz="2200" dirty="0"/>
              <a:t>first-, second-, and third-order ordinary differential equations. We have just demonstrated that the first equation is linear in the variable </a:t>
            </a:r>
            <a:r>
              <a:rPr lang="en-US" altLang="zh-TW" sz="2200" i="1" dirty="0"/>
              <a:t>y </a:t>
            </a:r>
            <a:r>
              <a:rPr lang="en-US" altLang="zh-TW" sz="2200" dirty="0"/>
              <a:t>by writing it in the alternative form 4</a:t>
            </a:r>
            <a:r>
              <a:rPr lang="en-US" altLang="zh-TW" sz="2200" i="1" dirty="0"/>
              <a:t>xy’ +</a:t>
            </a:r>
            <a:r>
              <a:rPr lang="en-US" altLang="zh-TW" sz="2200" dirty="0"/>
              <a:t> </a:t>
            </a:r>
            <a:r>
              <a:rPr lang="en-US" altLang="zh-TW" sz="2200" i="1" dirty="0"/>
              <a:t>y =</a:t>
            </a:r>
            <a:r>
              <a:rPr lang="en-US" altLang="zh-TW" sz="2200" dirty="0"/>
              <a:t> </a:t>
            </a:r>
            <a:r>
              <a:rPr lang="en-US" altLang="zh-TW" sz="2200" i="1" dirty="0"/>
              <a:t>x</a:t>
            </a:r>
            <a:r>
              <a:rPr lang="en-US" altLang="zh-TW" sz="2200" dirty="0"/>
              <a:t>.</a:t>
            </a:r>
          </a:p>
          <a:p>
            <a:pPr algn="just">
              <a:buFont typeface="Arial" panose="020B0604020202020204" pitchFamily="34" charset="0"/>
              <a:buNone/>
            </a:pPr>
            <a:r>
              <a:rPr lang="en-US" altLang="zh-TW" sz="2200" dirty="0"/>
              <a:t>(b) The equations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zh-TW" sz="2200" dirty="0"/>
          </a:p>
          <a:p>
            <a:pPr algn="just">
              <a:spcBef>
                <a:spcPct val="0"/>
              </a:spcBef>
              <a:buFontTx/>
              <a:buNone/>
            </a:pPr>
            <a:endParaRPr lang="en-US" altLang="zh-TW" sz="2200" dirty="0"/>
          </a:p>
          <a:p>
            <a:pPr algn="just">
              <a:spcBef>
                <a:spcPct val="0"/>
              </a:spcBef>
              <a:buFontTx/>
              <a:buNone/>
            </a:pPr>
            <a:endParaRPr lang="en-US" altLang="zh-TW" sz="2200" dirty="0"/>
          </a:p>
          <a:p>
            <a:pPr algn="just">
              <a:spcBef>
                <a:spcPct val="0"/>
              </a:spcBef>
              <a:buFontTx/>
              <a:buNone/>
            </a:pPr>
            <a:endParaRPr lang="en-US" altLang="zh-TW" sz="2200" dirty="0"/>
          </a:p>
          <a:p>
            <a:pPr algn="just">
              <a:buFont typeface="Arial" panose="020B0604020202020204" pitchFamily="34" charset="0"/>
              <a:buNone/>
            </a:pPr>
            <a:r>
              <a:rPr lang="en-US" altLang="zh-TW" sz="2200" dirty="0"/>
              <a:t>are examples of </a:t>
            </a:r>
            <a:r>
              <a:rPr lang="en-US" altLang="zh-TW" sz="2200" i="1" dirty="0">
                <a:solidFill>
                  <a:srgbClr val="FF0000"/>
                </a:solidFill>
              </a:rPr>
              <a:t>nonlinear</a:t>
            </a:r>
            <a:r>
              <a:rPr lang="en-US" altLang="zh-TW" sz="2200" i="1" dirty="0"/>
              <a:t> </a:t>
            </a:r>
            <a:r>
              <a:rPr lang="en-US" altLang="zh-TW" sz="2200" dirty="0"/>
              <a:t>first-, second-, and fourth-order ordinary differential equations, respectively.</a:t>
            </a:r>
            <a:endParaRPr lang="zh-TW" altLang="en-US" sz="2200" dirty="0"/>
          </a:p>
        </p:txBody>
      </p:sp>
      <p:sp>
        <p:nvSpPr>
          <p:cNvPr id="18436" name="矩形 1"/>
          <p:cNvSpPr>
            <a:spLocks noChangeArrowheads="1"/>
          </p:cNvSpPr>
          <p:nvPr/>
        </p:nvSpPr>
        <p:spPr bwMode="auto">
          <a:xfrm>
            <a:off x="900113" y="519113"/>
            <a:ext cx="2244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</a:rPr>
              <a:t>[Example 1.1.2]</a:t>
            </a:r>
            <a:endParaRPr lang="en-US" altLang="zh-TW" sz="2400" b="1" dirty="0"/>
          </a:p>
        </p:txBody>
      </p:sp>
      <p:graphicFrame>
        <p:nvGraphicFramePr>
          <p:cNvPr id="18437" name="物件 7"/>
          <p:cNvGraphicFramePr>
            <a:graphicFrameLocks noChangeAspect="1"/>
          </p:cNvGraphicFramePr>
          <p:nvPr/>
        </p:nvGraphicFramePr>
        <p:xfrm>
          <a:off x="966788" y="1604963"/>
          <a:ext cx="67516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" name="Equation" r:id="rId3" imgW="3695700" imgH="419100" progId="Equation.DSMT4">
                  <p:embed/>
                </p:oleObj>
              </mc:Choice>
              <mc:Fallback>
                <p:oleObj name="Equation" r:id="rId3" imgW="3695700" imgH="419100" progId="Equation.DSMT4">
                  <p:embed/>
                  <p:pic>
                    <p:nvPicPr>
                      <p:cNvPr id="18437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604963"/>
                        <a:ext cx="67516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文字方塊 1"/>
          <p:cNvSpPr txBox="1">
            <a:spLocks noChangeArrowheads="1"/>
          </p:cNvSpPr>
          <p:nvPr/>
        </p:nvSpPr>
        <p:spPr bwMode="auto">
          <a:xfrm>
            <a:off x="904875" y="4397375"/>
            <a:ext cx="2232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400">
                <a:solidFill>
                  <a:srgbClr val="3333FF"/>
                </a:solidFill>
                <a:ea typeface="標楷體" panose="03000509000000000000" pitchFamily="65" charset="-120"/>
              </a:rPr>
              <a:t>nonlinear term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TW" sz="1400">
                <a:solidFill>
                  <a:srgbClr val="3333FF"/>
                </a:solidFill>
                <a:ea typeface="標楷體" panose="03000509000000000000" pitchFamily="65" charset="-120"/>
              </a:rPr>
              <a:t>coefficient depends on </a:t>
            </a:r>
            <a:r>
              <a:rPr lang="en-US" altLang="zh-TW" sz="1400" i="1">
                <a:solidFill>
                  <a:srgbClr val="3333FF"/>
                </a:solidFill>
                <a:ea typeface="標楷體" panose="03000509000000000000" pitchFamily="65" charset="-120"/>
              </a:rPr>
              <a:t>y</a:t>
            </a:r>
            <a:endParaRPr lang="zh-TW" altLang="en-US" sz="1400">
              <a:solidFill>
                <a:srgbClr val="3333FF"/>
              </a:solidFill>
              <a:ea typeface="標楷體" panose="03000509000000000000" pitchFamily="65" charset="-120"/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 flipH="1">
            <a:off x="1789113" y="4913313"/>
            <a:ext cx="1587" cy="268287"/>
          </a:xfrm>
          <a:prstGeom prst="straightConnector1">
            <a:avLst/>
          </a:prstGeom>
          <a:ln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40" name="物件 7"/>
          <p:cNvGraphicFramePr>
            <a:graphicFrameLocks noChangeAspect="1"/>
          </p:cNvGraphicFramePr>
          <p:nvPr/>
        </p:nvGraphicFramePr>
        <p:xfrm>
          <a:off x="1384300" y="4868863"/>
          <a:ext cx="59166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" name="Equation" r:id="rId5" imgW="3238500" imgH="419100" progId="Equation.DSMT4">
                  <p:embed/>
                </p:oleObj>
              </mc:Choice>
              <mc:Fallback>
                <p:oleObj name="Equation" r:id="rId5" imgW="3238500" imgH="419100" progId="Equation.DSMT4">
                  <p:embed/>
                  <p:pic>
                    <p:nvPicPr>
                      <p:cNvPr id="1844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4868863"/>
                        <a:ext cx="591661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文字方塊 18"/>
          <p:cNvSpPr txBox="1">
            <a:spLocks noChangeArrowheads="1"/>
          </p:cNvSpPr>
          <p:nvPr/>
        </p:nvSpPr>
        <p:spPr bwMode="auto">
          <a:xfrm>
            <a:off x="3541713" y="4391025"/>
            <a:ext cx="2232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400">
                <a:solidFill>
                  <a:srgbClr val="3333FF"/>
                </a:solidFill>
                <a:ea typeface="標楷體" panose="03000509000000000000" pitchFamily="65" charset="-120"/>
              </a:rPr>
              <a:t>nonlinear term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TW" sz="1400">
                <a:solidFill>
                  <a:srgbClr val="3333FF"/>
                </a:solidFill>
                <a:ea typeface="標楷體" panose="03000509000000000000" pitchFamily="65" charset="-120"/>
              </a:rPr>
              <a:t>nonlinear function of </a:t>
            </a:r>
            <a:r>
              <a:rPr lang="en-US" altLang="zh-TW" sz="1400" i="1">
                <a:solidFill>
                  <a:srgbClr val="3333FF"/>
                </a:solidFill>
                <a:ea typeface="標楷體" panose="03000509000000000000" pitchFamily="65" charset="-120"/>
              </a:rPr>
              <a:t>y</a:t>
            </a:r>
            <a:endParaRPr lang="zh-TW" altLang="en-US" sz="1400">
              <a:solidFill>
                <a:srgbClr val="3333FF"/>
              </a:solidFill>
              <a:ea typeface="標楷體" panose="03000509000000000000" pitchFamily="65" charset="-120"/>
            </a:endParaRPr>
          </a:p>
        </p:txBody>
      </p:sp>
      <p:cxnSp>
        <p:nvCxnSpPr>
          <p:cNvPr id="20" name="直線單箭頭接點 19"/>
          <p:cNvCxnSpPr/>
          <p:nvPr/>
        </p:nvCxnSpPr>
        <p:spPr>
          <a:xfrm flipH="1">
            <a:off x="4338638" y="4845050"/>
            <a:ext cx="1587" cy="268288"/>
          </a:xfrm>
          <a:prstGeom prst="straightConnector1">
            <a:avLst/>
          </a:prstGeom>
          <a:ln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3" name="文字方塊 20"/>
          <p:cNvSpPr txBox="1">
            <a:spLocks noChangeArrowheads="1"/>
          </p:cNvSpPr>
          <p:nvPr/>
        </p:nvSpPr>
        <p:spPr bwMode="auto">
          <a:xfrm>
            <a:off x="5940425" y="4357688"/>
            <a:ext cx="223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400">
                <a:solidFill>
                  <a:srgbClr val="3333FF"/>
                </a:solidFill>
                <a:ea typeface="標楷體" panose="03000509000000000000" pitchFamily="65" charset="-120"/>
              </a:rPr>
              <a:t>nonlinear term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TW" sz="1400">
                <a:solidFill>
                  <a:srgbClr val="3333FF"/>
                </a:solidFill>
                <a:ea typeface="標楷體" panose="03000509000000000000" pitchFamily="65" charset="-120"/>
              </a:rPr>
              <a:t>power not 1</a:t>
            </a:r>
            <a:endParaRPr lang="zh-TW" altLang="en-US" sz="1400">
              <a:solidFill>
                <a:srgbClr val="3333FF"/>
              </a:solidFill>
              <a:ea typeface="標楷體" panose="03000509000000000000" pitchFamily="65" charset="-120"/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 flipH="1">
            <a:off x="6592888" y="4813300"/>
            <a:ext cx="1587" cy="266700"/>
          </a:xfrm>
          <a:prstGeom prst="straightConnector1">
            <a:avLst/>
          </a:prstGeom>
          <a:ln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矩形 2"/>
          <p:cNvSpPr>
            <a:spLocks noChangeArrowheads="1"/>
          </p:cNvSpPr>
          <p:nvPr/>
        </p:nvSpPr>
        <p:spPr bwMode="auto">
          <a:xfrm>
            <a:off x="3233738" y="548978"/>
            <a:ext cx="33591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200" dirty="0"/>
              <a:t>Linear and Nonlinear ODEs</a:t>
            </a:r>
            <a:endParaRPr lang="zh-TW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752913531"/>
      </p:ext>
    </p:extLst>
  </p:cSld>
  <p:clrMapOvr>
    <a:masterClrMapping/>
  </p:clrMapOvr>
  <p:transition spd="med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BEB11F-DD6A-499D-AAC8-ECC41F5EE7E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755650" y="549275"/>
            <a:ext cx="7416800" cy="495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8) Explici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olution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text page 8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The solution is expressed as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9) Implici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olution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text page 8)</a:t>
            </a:r>
            <a:endParaRPr lang="en-US" altLang="zh-TW" sz="220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Example:                     ,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olution:                                   (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mplici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solution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or                                 (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plici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solution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2235200" y="2433638"/>
          <a:ext cx="1041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name="Equation" r:id="rId3" imgW="1040948" imgH="710891" progId="Equation.DSMT4">
                  <p:embed/>
                </p:oleObj>
              </mc:Choice>
              <mc:Fallback>
                <p:oleObj name="Equation" r:id="rId3" imgW="1040948" imgH="7108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433638"/>
                        <a:ext cx="1041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2195513" y="3500438"/>
          <a:ext cx="1417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5" imgW="1422400" imgH="546100" progId="Equation.DSMT4">
                  <p:embed/>
                </p:oleObj>
              </mc:Choice>
              <mc:Fallback>
                <p:oleObj name="Equation" r:id="rId5" imgW="1422400" imgH="546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00438"/>
                        <a:ext cx="1417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9"/>
          <p:cNvGraphicFramePr>
            <a:graphicFrameLocks noChangeAspect="1"/>
          </p:cNvGraphicFramePr>
          <p:nvPr/>
        </p:nvGraphicFramePr>
        <p:xfrm>
          <a:off x="2293938" y="4389438"/>
          <a:ext cx="14938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7" imgW="1497950" imgH="406224" progId="Equation.DSMT4">
                  <p:embed/>
                </p:oleObj>
              </mc:Choice>
              <mc:Fallback>
                <p:oleObj name="Equation" r:id="rId7" imgW="1497950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4389438"/>
                        <a:ext cx="14938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1"/>
          <p:cNvGraphicFramePr>
            <a:graphicFrameLocks noChangeAspect="1"/>
          </p:cNvGraphicFramePr>
          <p:nvPr/>
        </p:nvGraphicFramePr>
        <p:xfrm>
          <a:off x="2214563" y="4894263"/>
          <a:ext cx="16462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name="Equation" r:id="rId9" imgW="1651000" imgH="406400" progId="Equation.DSMT4">
                  <p:embed/>
                </p:oleObj>
              </mc:Choice>
              <mc:Fallback>
                <p:oleObj name="Equation" r:id="rId9" imgW="16510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894263"/>
                        <a:ext cx="16462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198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56200" y="4208463"/>
              <a:ext cx="1588" cy="1587"/>
            </p14:xfrm>
          </p:contentPart>
        </mc:Choice>
        <mc:Fallback xmlns="">
          <p:pic>
            <p:nvPicPr>
              <p:cNvPr id="8198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145084" y="4197354"/>
                <a:ext cx="23820" cy="238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90E9D8-CFA5-4AE9-ACE6-F93C20662FD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936625"/>
          </a:xfrm>
        </p:spPr>
        <p:txBody>
          <a:bodyPr/>
          <a:lstStyle/>
          <a:p>
            <a:pPr algn="l" eaLnBrk="1" hangingPunct="1"/>
            <a:r>
              <a:rPr lang="en-US" altLang="zh-TW" sz="3200" b="1">
                <a:solidFill>
                  <a:srgbClr val="3333FF"/>
                </a:solidFill>
                <a:latin typeface="Times New Roman" panose="02020603050405020304" pitchFamily="18" charset="0"/>
              </a:rPr>
              <a:t>1.2  Initial Value Problem  (IVP) </a:t>
            </a: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468313" y="1412875"/>
            <a:ext cx="8280400" cy="476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 differentiation equation always has more than one solution.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               ,        </a:t>
            </a:r>
          </a:p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… are all the solutions of the above differentiation equation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General form of the solution: 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+ 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where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ny constant.  </a:t>
            </a:r>
          </a:p>
          <a:p>
            <a:pPr eaLnBrk="1" hangingPunct="1"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itial value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未必在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) is helpful for obtain the unique solution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and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0) = 2                      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2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and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=3.5                    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1.5           </a:t>
            </a:r>
          </a:p>
        </p:txBody>
      </p:sp>
      <p:graphicFrame>
        <p:nvGraphicFramePr>
          <p:cNvPr id="16389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1258888" y="1916113"/>
          <a:ext cx="6715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3" imgW="698197" imgH="672808" progId="Equation.DSMT4">
                  <p:embed/>
                </p:oleObj>
              </mc:Choice>
              <mc:Fallback>
                <p:oleObj name="Equation" r:id="rId3" imgW="698197" imgH="67280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16113"/>
                        <a:ext cx="6715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7"/>
          <p:cNvGraphicFramePr>
            <a:graphicFrameLocks noChangeAspect="1"/>
          </p:cNvGraphicFramePr>
          <p:nvPr/>
        </p:nvGraphicFramePr>
        <p:xfrm>
          <a:off x="1692275" y="4868863"/>
          <a:ext cx="69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5" imgW="698197" imgH="672808" progId="Equation.DSMT4">
                  <p:embed/>
                </p:oleObj>
              </mc:Choice>
              <mc:Fallback>
                <p:oleObj name="Equation" r:id="rId5" imgW="698197" imgH="67280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868863"/>
                        <a:ext cx="698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Line 23"/>
          <p:cNvSpPr>
            <a:spLocks noChangeShapeType="1"/>
          </p:cNvSpPr>
          <p:nvPr/>
        </p:nvSpPr>
        <p:spPr bwMode="auto">
          <a:xfrm>
            <a:off x="4211638" y="530066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6392" name="Object 26"/>
          <p:cNvGraphicFramePr>
            <a:graphicFrameLocks noChangeAspect="1"/>
          </p:cNvGraphicFramePr>
          <p:nvPr/>
        </p:nvGraphicFramePr>
        <p:xfrm>
          <a:off x="1692275" y="5589588"/>
          <a:ext cx="69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7" imgW="698197" imgH="672808" progId="Equation.DSMT4">
                  <p:embed/>
                </p:oleObj>
              </mc:Choice>
              <mc:Fallback>
                <p:oleObj name="Equation" r:id="rId7" imgW="698197" imgH="672808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589588"/>
                        <a:ext cx="698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Line 28"/>
          <p:cNvSpPr>
            <a:spLocks noChangeShapeType="1"/>
          </p:cNvSpPr>
          <p:nvPr/>
        </p:nvSpPr>
        <p:spPr bwMode="auto">
          <a:xfrm>
            <a:off x="4211638" y="5949950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18B4A9-5831-4950-8694-BFF41F30293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Text Box 6"/>
          <p:cNvSpPr txBox="1">
            <a:spLocks noChangeArrowheads="1"/>
          </p:cNvSpPr>
          <p:nvPr/>
        </p:nvSpPr>
        <p:spPr bwMode="auto">
          <a:xfrm>
            <a:off x="395288" y="692150"/>
            <a:ext cx="8353425" cy="533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 linear differential equation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usually requires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independent initial conditions (or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independent boundary conditions)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o obtain the unique solution.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solution: 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/2 + </a:t>
            </a:r>
            <a:r>
              <a:rPr lang="en-US" altLang="zh-TW" sz="22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b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+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can be any constant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= 2  and 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= 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0) = 1  and 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'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0) =5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0) = 1  and 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'(3) =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the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order differential equation, the initial conditions can be 0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~ 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–1)</a:t>
            </a:r>
            <a:r>
              <a:rPr lang="en-US" altLang="zh-TW" sz="2200" baseline="30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derivatives at some points.</a:t>
            </a:r>
          </a:p>
        </p:txBody>
      </p:sp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1587500" y="1741488"/>
          <a:ext cx="863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3" imgW="863225" imgH="710891" progId="Equation.DSMT4">
                  <p:embed/>
                </p:oleObj>
              </mc:Choice>
              <mc:Fallback>
                <p:oleObj name="Equation" r:id="rId3" imgW="863225" imgH="7108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741488"/>
                        <a:ext cx="863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9"/>
          <p:cNvSpPr txBox="1">
            <a:spLocks noChangeArrowheads="1"/>
          </p:cNvSpPr>
          <p:nvPr/>
        </p:nvSpPr>
        <p:spPr bwMode="auto">
          <a:xfrm>
            <a:off x="3591577" y="3199500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在不同點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7414" name="Text Box 10"/>
          <p:cNvSpPr txBox="1">
            <a:spLocks noChangeArrowheads="1"/>
          </p:cNvSpPr>
          <p:nvPr/>
        </p:nvSpPr>
        <p:spPr bwMode="auto">
          <a:xfrm>
            <a:off x="3591577" y="4168401"/>
            <a:ext cx="4537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在不同點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7415" name="Text Box 11"/>
          <p:cNvSpPr txBox="1">
            <a:spLocks noChangeArrowheads="1"/>
          </p:cNvSpPr>
          <p:nvPr/>
        </p:nvSpPr>
        <p:spPr bwMode="auto">
          <a:xfrm>
            <a:off x="3579812" y="3667232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itial conditions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，在相同點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243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31150" y="2670175"/>
              <a:ext cx="1588" cy="1588"/>
            </p14:xfrm>
          </p:contentPart>
        </mc:Choice>
        <mc:Fallback xmlns="">
          <p:pic>
            <p:nvPicPr>
              <p:cNvPr id="10243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920034" y="2659059"/>
                <a:ext cx="23820" cy="238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244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48350" y="5489575"/>
              <a:ext cx="3640138" cy="901700"/>
            </p14:xfrm>
          </p:contentPart>
        </mc:Choice>
        <mc:Fallback xmlns="">
          <p:pic>
            <p:nvPicPr>
              <p:cNvPr id="10244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845830" y="5487055"/>
                <a:ext cx="3645178" cy="90673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3525FC-1886-4BED-BDAD-1DDDFA69A00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1143000"/>
          </a:xfrm>
        </p:spPr>
        <p:txBody>
          <a:bodyPr/>
          <a:lstStyle/>
          <a:p>
            <a:pPr marL="720725" indent="-720725" algn="l" eaLnBrk="1" hangingPunct="1"/>
            <a:r>
              <a:rPr lang="en-US" altLang="zh-TW" sz="3200" b="1">
                <a:solidFill>
                  <a:srgbClr val="3333FF"/>
                </a:solidFill>
                <a:latin typeface="Times New Roman" panose="02020603050405020304" pitchFamily="18" charset="0"/>
              </a:rPr>
              <a:t>1.3  Differential Equations as Mathematical Model   </a:t>
            </a:r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539750" y="1773238"/>
            <a:ext cx="6840538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hysical meaning of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fferentiation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 variation at certain time or certain place </a:t>
            </a:r>
          </a:p>
        </p:txBody>
      </p:sp>
      <p:sp>
        <p:nvSpPr>
          <p:cNvPr id="18437" name="文字方塊 9"/>
          <p:cNvSpPr txBox="1">
            <a:spLocks noChangeArrowheads="1"/>
          </p:cNvSpPr>
          <p:nvPr/>
        </p:nvSpPr>
        <p:spPr bwMode="auto">
          <a:xfrm>
            <a:off x="611188" y="3068638"/>
            <a:ext cx="22320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Example 1]: </a:t>
            </a:r>
            <a:endParaRPr lang="zh-TW" altLang="en-US" sz="2200" b="1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8438" name="Object 4"/>
          <p:cNvGraphicFramePr>
            <a:graphicFrameLocks noChangeAspect="1"/>
          </p:cNvGraphicFramePr>
          <p:nvPr/>
        </p:nvGraphicFramePr>
        <p:xfrm>
          <a:off x="2700338" y="2997200"/>
          <a:ext cx="15001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0" name="Equation" r:id="rId3" imgW="1485900" imgH="698500" progId="Equation.DSMT4">
                  <p:embed/>
                </p:oleObj>
              </mc:Choice>
              <mc:Fallback>
                <p:oleObj name="Equation" r:id="rId3" imgW="14859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997200"/>
                        <a:ext cx="1500187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4"/>
          <p:cNvGraphicFramePr>
            <a:graphicFrameLocks noChangeAspect="1"/>
          </p:cNvGraphicFramePr>
          <p:nvPr/>
        </p:nvGraphicFramePr>
        <p:xfrm>
          <a:off x="4787900" y="2924175"/>
          <a:ext cx="24876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1" name="Equation" r:id="rId5" imgW="2463800" imgH="723900" progId="Equation.DSMT4">
                  <p:embed/>
                </p:oleObj>
              </mc:Choice>
              <mc:Fallback>
                <p:oleObj name="Equation" r:id="rId5" imgW="24638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924175"/>
                        <a:ext cx="24876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4"/>
          <p:cNvGraphicFramePr>
            <a:graphicFrameLocks noChangeAspect="1"/>
          </p:cNvGraphicFramePr>
          <p:nvPr/>
        </p:nvGraphicFramePr>
        <p:xfrm>
          <a:off x="1331913" y="4076700"/>
          <a:ext cx="14493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2" name="Equation" r:id="rId7" imgW="1434477" imgH="317362" progId="Equation.DSMT4">
                  <p:embed/>
                </p:oleObj>
              </mc:Choice>
              <mc:Fallback>
                <p:oleObj name="Equation" r:id="rId7" imgW="1434477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76700"/>
                        <a:ext cx="14493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向右箭號 12"/>
          <p:cNvSpPr/>
          <p:nvPr/>
        </p:nvSpPr>
        <p:spPr>
          <a:xfrm>
            <a:off x="2987675" y="4149725"/>
            <a:ext cx="576263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graphicFrame>
        <p:nvGraphicFramePr>
          <p:cNvPr id="18442" name="Object 4"/>
          <p:cNvGraphicFramePr>
            <a:graphicFrameLocks noChangeAspect="1"/>
          </p:cNvGraphicFramePr>
          <p:nvPr/>
        </p:nvGraphicFramePr>
        <p:xfrm>
          <a:off x="3851275" y="3933825"/>
          <a:ext cx="2565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3" name="Equation" r:id="rId9" imgW="2540000" imgH="685800" progId="Equation.DSMT4">
                  <p:embed/>
                </p:oleObj>
              </mc:Choice>
              <mc:Fallback>
                <p:oleObj name="Equation" r:id="rId9" imgW="25400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933825"/>
                        <a:ext cx="25654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文字方塊 14"/>
          <p:cNvSpPr txBox="1">
            <a:spLocks noChangeArrowheads="1"/>
          </p:cNvSpPr>
          <p:nvPr/>
        </p:nvSpPr>
        <p:spPr bwMode="auto">
          <a:xfrm>
            <a:off x="900113" y="4868863"/>
            <a:ext cx="655161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: location,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: velocity, 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:  acceler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force,     </a:t>
            </a:r>
            <a:r>
              <a:rPr lang="el-GR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β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coefficient of friction, 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mass  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DEFD2D-FCD2-44F3-B835-4B226980B56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5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619250" y="1196975"/>
          <a:ext cx="16017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3" imgW="1587500" imgH="698500" progId="Equation.DSMT4">
                  <p:embed/>
                </p:oleObj>
              </mc:Choice>
              <mc:Fallback>
                <p:oleObj name="Equation" r:id="rId3" imgW="15875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96975"/>
                        <a:ext cx="160178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11"/>
          <p:cNvSpPr txBox="1">
            <a:spLocks noChangeArrowheads="1"/>
          </p:cNvSpPr>
          <p:nvPr/>
        </p:nvSpPr>
        <p:spPr bwMode="auto">
          <a:xfrm>
            <a:off x="3779838" y="1125538"/>
            <a:ext cx="33845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popula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人口增加量和人口呈正比</a:t>
            </a:r>
          </a:p>
        </p:txBody>
      </p:sp>
      <p:sp>
        <p:nvSpPr>
          <p:cNvPr id="19461" name="Text Box 25"/>
          <p:cNvSpPr txBox="1">
            <a:spLocks noChangeArrowheads="1"/>
          </p:cNvSpPr>
          <p:nvPr/>
        </p:nvSpPr>
        <p:spPr bwMode="auto">
          <a:xfrm>
            <a:off x="539750" y="549275"/>
            <a:ext cx="63357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Example 2]: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人口隨著時間而增加的模型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6D0ECF-FA22-45B0-8E62-4560FA89DF1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1258888" y="1052513"/>
          <a:ext cx="17224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3" imgW="1714500" imgH="673100" progId="Equation.DSMT4">
                  <p:embed/>
                </p:oleObj>
              </mc:Choice>
              <mc:Fallback>
                <p:oleObj name="Equation" r:id="rId3" imgW="17145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052513"/>
                        <a:ext cx="17224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3492500" y="1052513"/>
            <a:ext cx="2519363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熱開水溫度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環境溫度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時間</a:t>
            </a:r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323850" y="476250"/>
            <a:ext cx="7127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Example 3]: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開水溫度隨著時間會變冷的模型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315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03838" y="3098800"/>
              <a:ext cx="1587" cy="1588"/>
            </p14:xfrm>
          </p:contentPart>
        </mc:Choice>
        <mc:Fallback xmlns="">
          <p:pic>
            <p:nvPicPr>
              <p:cNvPr id="13315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92729" y="3087684"/>
                <a:ext cx="23805" cy="238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62D222-386C-4BB7-944B-E28F5F19A20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755650" y="549275"/>
            <a:ext cx="74168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授課者：丁建均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2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Office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 明達館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723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室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    TEL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33669652  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Office hour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 週一至週四的下午皆可來找我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      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個人網頁：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hlinkClick r:id="rId3"/>
              </a:rPr>
              <a:t>http://disp.ee.ntu.edu.tw/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         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E-mail: 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hlinkClick r:id="rId4"/>
              </a:rPr>
              <a:t>jjding@ntu.edu.tw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   </a:t>
            </a: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395288" y="3213100"/>
            <a:ext cx="8497887" cy="2328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15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上課時間： 星期三 第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3, 4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節 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AM 10:20~12:10)                    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上課地點： 明達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205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課本：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"Differential Equations-with Boundary-Value Problem," </a:t>
            </a:r>
            <a:b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Dennis G. </a:t>
            </a:r>
            <a:r>
              <a:rPr lang="en-US" altLang="zh-TW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Zill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nd Michael R. Cullen, 9</a:t>
            </a:r>
            <a:r>
              <a:rPr lang="en-US" altLang="zh-TW" sz="22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edition, 2017. </a:t>
            </a:r>
            <a:b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(metric version,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ternational version)</a:t>
            </a:r>
            <a:endParaRPr lang="en-US" altLang="zh-TW" sz="220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評分方式：四次作業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15%,  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期中考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42.5%, 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期末考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42.5%     </a:t>
            </a:r>
          </a:p>
        </p:txBody>
      </p:sp>
      <p:sp>
        <p:nvSpPr>
          <p:cNvPr id="2" name="矩形 1"/>
          <p:cNvSpPr/>
          <p:nvPr/>
        </p:nvSpPr>
        <p:spPr>
          <a:xfrm>
            <a:off x="383929" y="6105290"/>
            <a:ext cx="734506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共同教學網頁： </a:t>
            </a:r>
            <a:r>
              <a:rPr lang="en-US" altLang="zh-TW" dirty="0">
                <a:hlinkClick r:id="rId5"/>
              </a:rPr>
              <a:t>http://cc.ee.ntu.edu.tw/~tomme/DE/DE.html</a:t>
            </a:r>
            <a:endParaRPr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395288" y="5642996"/>
            <a:ext cx="718254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zh-TW" altLang="en-US" dirty="0"/>
              <a:t>教學網頁：</a:t>
            </a:r>
            <a:r>
              <a:rPr lang="en-US" altLang="zh-TW" dirty="0"/>
              <a:t>http://djj.ee.ntu.edu.tw/DE.htm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1F90042-CD2F-46D9-9D19-3A570410788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539750" y="476250"/>
            <a:ext cx="51117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大一微積分所學的：</a:t>
            </a: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1258888" y="1125538"/>
          <a:ext cx="9890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1" name="Equation" r:id="rId3" imgW="990170" imgH="469696" progId="Equation.DSMT4">
                  <p:embed/>
                </p:oleObj>
              </mc:Choice>
              <mc:Fallback>
                <p:oleObj name="Equation" r:id="rId3" imgW="990170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25538"/>
                        <a:ext cx="9890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2627313" y="1125538"/>
            <a:ext cx="8651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解</a:t>
            </a:r>
          </a:p>
        </p:txBody>
      </p:sp>
      <p:graphicFrame>
        <p:nvGraphicFramePr>
          <p:cNvPr id="215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373769"/>
              </p:ext>
            </p:extLst>
          </p:nvPr>
        </p:nvGraphicFramePr>
        <p:xfrm>
          <a:off x="2454201" y="2554818"/>
          <a:ext cx="111918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2" name="Equation" r:id="rId5" imgW="1091726" imgH="698197" progId="Equation.DSMT4">
                  <p:embed/>
                </p:oleObj>
              </mc:Choice>
              <mc:Fallback>
                <p:oleObj name="Equation" r:id="rId5" imgW="1091726" imgH="69819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01" y="2554818"/>
                        <a:ext cx="111918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8"/>
          <p:cNvSpPr>
            <a:spLocks noChangeShapeType="1"/>
          </p:cNvSpPr>
          <p:nvPr/>
        </p:nvSpPr>
        <p:spPr bwMode="auto">
          <a:xfrm>
            <a:off x="4079801" y="2927880"/>
            <a:ext cx="812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15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75955"/>
              </p:ext>
            </p:extLst>
          </p:nvPr>
        </p:nvGraphicFramePr>
        <p:xfrm>
          <a:off x="5138664" y="2711980"/>
          <a:ext cx="16652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3" name="Equation" r:id="rId7" imgW="1625600" imgH="368300" progId="Equation.DSMT4">
                  <p:embed/>
                </p:oleObj>
              </mc:Choice>
              <mc:Fallback>
                <p:oleObj name="Equation" r:id="rId7" imgW="16256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664" y="2711980"/>
                        <a:ext cx="166528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10"/>
          <p:cNvSpPr txBox="1">
            <a:spLocks noChangeArrowheads="1"/>
          </p:cNvSpPr>
          <p:nvPr/>
        </p:nvSpPr>
        <p:spPr bwMode="auto">
          <a:xfrm>
            <a:off x="755576" y="4079081"/>
            <a:ext cx="16986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roblems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514" name="Text Box 11"/>
          <p:cNvSpPr txBox="1">
            <a:spLocks noChangeArrowheads="1"/>
          </p:cNvSpPr>
          <p:nvPr/>
        </p:nvSpPr>
        <p:spPr bwMode="auto">
          <a:xfrm>
            <a:off x="1014338" y="4583906"/>
            <a:ext cx="7896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若等號兩邊都出現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ependent variable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如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s 18, 19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例子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en-US" altLang="zh-TW" sz="2200" i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515" name="Text Box 12"/>
          <p:cNvSpPr txBox="1">
            <a:spLocks noChangeArrowheads="1"/>
          </p:cNvSpPr>
          <p:nvPr/>
        </p:nvSpPr>
        <p:spPr bwMode="auto">
          <a:xfrm>
            <a:off x="1014338" y="5231606"/>
            <a:ext cx="626474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若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rder of DE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大於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如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 17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例子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en-US" altLang="zh-TW" sz="2200" i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517" name="Text Box 14"/>
          <p:cNvSpPr txBox="1">
            <a:spLocks noChangeArrowheads="1"/>
          </p:cNvSpPr>
          <p:nvPr/>
        </p:nvSpPr>
        <p:spPr bwMode="auto">
          <a:xfrm>
            <a:off x="3995738" y="1052513"/>
            <a:ext cx="18732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例如：</a:t>
            </a:r>
          </a:p>
        </p:txBody>
      </p:sp>
      <p:graphicFrame>
        <p:nvGraphicFramePr>
          <p:cNvPr id="21518" name="Object 15"/>
          <p:cNvGraphicFramePr>
            <a:graphicFrameLocks noChangeAspect="1"/>
          </p:cNvGraphicFramePr>
          <p:nvPr/>
        </p:nvGraphicFramePr>
        <p:xfrm>
          <a:off x="4932363" y="981075"/>
          <a:ext cx="16335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4" name="Equation" r:id="rId9" imgW="1637589" imgH="672808" progId="Equation.DSMT4">
                  <p:embed/>
                </p:oleObj>
              </mc:Choice>
              <mc:Fallback>
                <p:oleObj name="Equation" r:id="rId9" imgW="1637589" imgH="67280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981075"/>
                        <a:ext cx="163353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789294"/>
              </p:ext>
            </p:extLst>
          </p:nvPr>
        </p:nvGraphicFramePr>
        <p:xfrm>
          <a:off x="2454201" y="3353593"/>
          <a:ext cx="457993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5" name="Equation" r:id="rId11" imgW="4584600" imgH="698400" progId="Equation.DSMT4">
                  <p:embed/>
                </p:oleObj>
              </mc:Choice>
              <mc:Fallback>
                <p:oleObj name="Equation" r:id="rId11" imgW="4584600" imgH="698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01" y="3353593"/>
                        <a:ext cx="457993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Text Box 10"/>
          <p:cNvSpPr txBox="1">
            <a:spLocks noChangeArrowheads="1"/>
          </p:cNvSpPr>
          <p:nvPr/>
        </p:nvSpPr>
        <p:spPr bwMode="auto">
          <a:xfrm>
            <a:off x="755576" y="5869350"/>
            <a:ext cx="35711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該如何解？</a:t>
            </a: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50883"/>
              </p:ext>
            </p:extLst>
          </p:nvPr>
        </p:nvGraphicFramePr>
        <p:xfrm>
          <a:off x="2454201" y="1752890"/>
          <a:ext cx="401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6" name="Equation" r:id="rId13" imgW="4012920" imgH="698400" progId="Equation.DSMT4">
                  <p:embed/>
                </p:oleObj>
              </mc:Choice>
              <mc:Fallback>
                <p:oleObj name="Equation" r:id="rId13" imgW="40129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4201" y="1752890"/>
                        <a:ext cx="4013200" cy="698500"/>
                      </a:xfrm>
                      <a:prstGeom prst="rect">
                        <a:avLst/>
                      </a:prstGeom>
                      <a:ln>
                        <a:solidFill>
                          <a:srgbClr val="3333FF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928688" y="2672026"/>
            <a:ext cx="16986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Example: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077965-FF5C-4D42-8EA5-848BC449202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827088" y="692150"/>
            <a:ext cx="7058025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Review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400" dirty="0">
                <a:latin typeface="Times New Roman" panose="02020603050405020304" pitchFamily="18" charset="0"/>
              </a:rPr>
              <a:t> dependent variable and in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dependent variable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</a:rPr>
              <a:t>DE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400" dirty="0">
                <a:latin typeface="Times New Roman" panose="02020603050405020304" pitchFamily="18" charset="0"/>
              </a:rPr>
              <a:t> PDE and OD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400" dirty="0">
                <a:latin typeface="Times New Roman" panose="02020603050405020304" pitchFamily="18" charset="0"/>
              </a:rPr>
              <a:t> Order of D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400" dirty="0">
                <a:latin typeface="Times New Roman" panose="02020603050405020304" pitchFamily="18" charset="0"/>
              </a:rPr>
              <a:t> linear DE and nonlinear D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400" dirty="0">
                <a:latin typeface="Times New Roman" panose="02020603050405020304" pitchFamily="18" charset="0"/>
              </a:rPr>
              <a:t> explicit solution and implicit solutio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400" dirty="0">
                <a:latin typeface="Times New Roman" panose="02020603050405020304" pitchFamily="18" charset="0"/>
              </a:rPr>
              <a:t> initial value;  boundary value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400" dirty="0">
                <a:latin typeface="Times New Roman" panose="02020603050405020304" pitchFamily="18" charset="0"/>
              </a:rPr>
              <a:t> IVP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D7FCF9-EBFC-4B1E-A683-5B15778DC2D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476250"/>
            <a:ext cx="8229600" cy="792163"/>
          </a:xfrm>
        </p:spPr>
        <p:txBody>
          <a:bodyPr/>
          <a:lstStyle/>
          <a:p>
            <a:pPr eaLnBrk="1" hangingPunct="1"/>
            <a:r>
              <a:rPr lang="en-US" altLang="zh-TW" sz="3200" b="1">
                <a:solidFill>
                  <a:srgbClr val="0000FF"/>
                </a:solidFill>
                <a:latin typeface="Times New Roman" panose="02020603050405020304" pitchFamily="18" charset="0"/>
              </a:rPr>
              <a:t>Chapter 2  First Order Differential Equation</a:t>
            </a: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468313" y="1341438"/>
            <a:ext cx="82296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2-1  Solution Curves without a Solution 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468313" y="2276475"/>
            <a:ext cx="84248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Instead of using analytic methods, the DE can be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olved by graphs 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圖解</a:t>
            </a:r>
            <a:r>
              <a:rPr lang="en-US" altLang="zh-TW" sz="22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611188" y="3141663"/>
            <a:ext cx="82089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slopes and the field directions: 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211638" y="3068638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3" imgW="1333500" imgH="609600" progId="Equation.DSMT4">
                  <p:embed/>
                </p:oleObj>
              </mc:Choice>
              <mc:Fallback>
                <p:oleObj name="Equation" r:id="rId3" imgW="13335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068638"/>
                        <a:ext cx="133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900113" y="5373688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 flipV="1">
            <a:off x="2268538" y="3716338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4284663" y="5229225"/>
            <a:ext cx="10810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</a:rPr>
              <a:t>-axis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2268538" y="3573463"/>
            <a:ext cx="10810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</a:rPr>
              <a:t>-axis</a:t>
            </a:r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 flipV="1">
            <a:off x="3059113" y="4076700"/>
            <a:ext cx="288925" cy="2889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2700338" y="4365625"/>
            <a:ext cx="1081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</a:rPr>
              <a:t>, y</a:t>
            </a:r>
            <a:r>
              <a:rPr lang="en-US" altLang="zh-TW" sz="2000" baseline="-25000">
                <a:latin typeface="Times New Roman" panose="02020603050405020304" pitchFamily="18" charset="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3276600" y="4076700"/>
            <a:ext cx="27352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</a:rPr>
              <a:t>the slope is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2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</a:rPr>
              <a:t>, y</a:t>
            </a:r>
            <a:r>
              <a:rPr lang="en-US" altLang="zh-TW" sz="22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4591" name="Oval 15"/>
          <p:cNvSpPr>
            <a:spLocks noChangeArrowheads="1"/>
          </p:cNvSpPr>
          <p:nvPr/>
        </p:nvSpPr>
        <p:spPr bwMode="auto">
          <a:xfrm>
            <a:off x="2987675" y="429260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63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59263" y="1274763"/>
              <a:ext cx="2663825" cy="220662"/>
            </p14:xfrm>
          </p:contentPart>
        </mc:Choice>
        <mc:Fallback xmlns="">
          <p:pic>
            <p:nvPicPr>
              <p:cNvPr id="15363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56743" y="1262164"/>
                <a:ext cx="2673544" cy="2357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5364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92975" y="1747838"/>
              <a:ext cx="1588" cy="1587"/>
            </p14:xfrm>
          </p:contentPart>
        </mc:Choice>
        <mc:Fallback xmlns="">
          <p:pic>
            <p:nvPicPr>
              <p:cNvPr id="15364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281859" y="1736729"/>
                <a:ext cx="23820" cy="238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2A600B0-570F-4428-B03F-3A6D4EC3149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755650" y="509588"/>
            <a:ext cx="7632700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Example 1          </a:t>
            </a:r>
            <a:r>
              <a:rPr lang="en-US" altLang="zh-TW" sz="2200" i="1">
                <a:latin typeface="Times New Roman" panose="02020603050405020304" pitchFamily="18" charset="0"/>
              </a:rPr>
              <a:t>dy</a:t>
            </a:r>
            <a:r>
              <a:rPr lang="en-US" altLang="zh-TW" sz="2200">
                <a:latin typeface="Times New Roman" panose="02020603050405020304" pitchFamily="18" charset="0"/>
              </a:rPr>
              <a:t>/</a:t>
            </a:r>
            <a:r>
              <a:rPr lang="en-US" altLang="zh-TW" sz="2200" i="1">
                <a:latin typeface="Times New Roman" panose="02020603050405020304" pitchFamily="18" charset="0"/>
              </a:rPr>
              <a:t>dx</a:t>
            </a:r>
            <a:r>
              <a:rPr lang="en-US" altLang="zh-TW" sz="2200">
                <a:latin typeface="Times New Roman" panose="02020603050405020304" pitchFamily="18" charset="0"/>
              </a:rPr>
              <a:t> = 0.2</a:t>
            </a:r>
            <a:r>
              <a:rPr lang="en-US" altLang="zh-TW" sz="2200" i="1">
                <a:latin typeface="Times New Roman" panose="02020603050405020304" pitchFamily="18" charset="0"/>
              </a:rPr>
              <a:t>xy</a:t>
            </a: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     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684213" y="5589588"/>
            <a:ext cx="7632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rom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ig. 2-1-3(a) in “</a:t>
            </a:r>
            <a:r>
              <a:rPr lang="en-US" altLang="zh-TW" sz="2000" dirty="0">
                <a:latin typeface="Times New Roman" panose="02020603050405020304" pitchFamily="18" charset="0"/>
              </a:rPr>
              <a:t>Differential Equations-with Boundary-Value Problem”, 9</a:t>
            </a:r>
            <a:r>
              <a:rPr lang="en-US" altLang="zh-TW" sz="2000" baseline="30000" dirty="0">
                <a:latin typeface="Times New Roman" panose="02020603050405020304" pitchFamily="18" charset="0"/>
              </a:rPr>
              <a:t>th</a:t>
            </a:r>
            <a:r>
              <a:rPr lang="en-US" altLang="zh-TW" sz="2000" dirty="0">
                <a:latin typeface="Times New Roman" panose="02020603050405020304" pitchFamily="18" charset="0"/>
              </a:rPr>
              <a:t> ed., Dennis G. </a:t>
            </a:r>
            <a:r>
              <a:rPr lang="en-US" altLang="zh-TW" sz="2000" dirty="0" err="1">
                <a:latin typeface="Times New Roman" panose="02020603050405020304" pitchFamily="18" charset="0"/>
              </a:rPr>
              <a:t>Zill</a:t>
            </a:r>
            <a:r>
              <a:rPr lang="en-US" altLang="zh-TW" sz="2000" dirty="0">
                <a:latin typeface="Times New Roman" panose="02020603050405020304" pitchFamily="18" charset="0"/>
              </a:rPr>
              <a:t> and Michael R. Cullen.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</a:p>
        </p:txBody>
      </p:sp>
      <p:pic>
        <p:nvPicPr>
          <p:cNvPr id="2560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052513"/>
            <a:ext cx="4646613" cy="440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16" descr="\\140.112.59.229\資源平台\資源平台\版權\版權ICON與範例\Creative Commens台灣2.5\icon_by-nc-sa.tiff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4905375"/>
            <a:ext cx="720725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6386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08825" y="2928938"/>
              <a:ext cx="357188" cy="358775"/>
            </p14:xfrm>
          </p:contentPart>
        </mc:Choice>
        <mc:Fallback xmlns="">
          <p:pic>
            <p:nvPicPr>
              <p:cNvPr id="16386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106305" y="2926419"/>
                <a:ext cx="362229" cy="3638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6387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40200" y="1412875"/>
              <a:ext cx="1676400" cy="1255713"/>
            </p14:xfrm>
          </p:contentPart>
        </mc:Choice>
        <mc:Fallback xmlns="">
          <p:pic>
            <p:nvPicPr>
              <p:cNvPr id="16387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128681" y="1397395"/>
                <a:ext cx="1703758" cy="12837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6388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33863" y="3648075"/>
              <a:ext cx="7937" cy="1588"/>
            </p14:xfrm>
          </p:contentPart>
        </mc:Choice>
        <mc:Fallback xmlns="">
          <p:pic>
            <p:nvPicPr>
              <p:cNvPr id="16388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25236" y="3639500"/>
                <a:ext cx="22086" cy="168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6389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6050" y="1417638"/>
              <a:ext cx="3225800" cy="3619500"/>
            </p14:xfrm>
          </p:contentPart>
        </mc:Choice>
        <mc:Fallback xmlns="">
          <p:pic>
            <p:nvPicPr>
              <p:cNvPr id="16389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676690" y="1411518"/>
                <a:ext cx="3249919" cy="36400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6390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9700" y="3646488"/>
              <a:ext cx="1641475" cy="1387475"/>
            </p14:xfrm>
          </p:contentPart>
        </mc:Choice>
        <mc:Fallback xmlns="">
          <p:pic>
            <p:nvPicPr>
              <p:cNvPr id="16390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667101" y="3633528"/>
                <a:ext cx="1667753" cy="140979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5FA9A7-A815-4E8E-9787-C98F41F48DB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468313" y="4868863"/>
            <a:ext cx="8207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rom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ig. 2-1-4 in “</a:t>
            </a:r>
            <a:r>
              <a:rPr lang="en-US" altLang="zh-TW" sz="2000" dirty="0">
                <a:latin typeface="Times New Roman" panose="02020603050405020304" pitchFamily="18" charset="0"/>
              </a:rPr>
              <a:t>Differential Equations-with Boundary-Value Problem”, 9</a:t>
            </a:r>
            <a:r>
              <a:rPr lang="en-US" altLang="zh-TW" sz="2000" baseline="30000" dirty="0">
                <a:latin typeface="Times New Roman" panose="02020603050405020304" pitchFamily="18" charset="0"/>
              </a:rPr>
              <a:t>th</a:t>
            </a:r>
            <a:r>
              <a:rPr lang="en-US" altLang="zh-TW" sz="2000" dirty="0">
                <a:latin typeface="Times New Roman" panose="02020603050405020304" pitchFamily="18" charset="0"/>
              </a:rPr>
              <a:t> ed., Dennis G. </a:t>
            </a:r>
            <a:r>
              <a:rPr lang="en-US" altLang="zh-TW" sz="2000" dirty="0" err="1">
                <a:latin typeface="Times New Roman" panose="02020603050405020304" pitchFamily="18" charset="0"/>
              </a:rPr>
              <a:t>Zill</a:t>
            </a:r>
            <a:r>
              <a:rPr lang="en-US" altLang="zh-TW" sz="2000" dirty="0">
                <a:latin typeface="Times New Roman" panose="02020603050405020304" pitchFamily="18" charset="0"/>
              </a:rPr>
              <a:t> and Michael R. Cullen.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755650" y="476250"/>
            <a:ext cx="7632700" cy="596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Example 2          </a:t>
            </a:r>
            <a:r>
              <a:rPr lang="en-US" altLang="zh-TW" sz="2200" i="1">
                <a:latin typeface="Times New Roman" panose="02020603050405020304" pitchFamily="18" charset="0"/>
              </a:rPr>
              <a:t>dy</a:t>
            </a:r>
            <a:r>
              <a:rPr lang="en-US" altLang="zh-TW" sz="2200">
                <a:latin typeface="Times New Roman" panose="02020603050405020304" pitchFamily="18" charset="0"/>
              </a:rPr>
              <a:t>/</a:t>
            </a:r>
            <a:r>
              <a:rPr lang="en-US" altLang="zh-TW" sz="2200" i="1">
                <a:latin typeface="Times New Roman" panose="02020603050405020304" pitchFamily="18" charset="0"/>
              </a:rPr>
              <a:t>dx</a:t>
            </a:r>
            <a:r>
              <a:rPr lang="en-US" altLang="zh-TW" sz="2200">
                <a:latin typeface="Times New Roman" panose="02020603050405020304" pitchFamily="18" charset="0"/>
              </a:rPr>
              <a:t> = sin(</a:t>
            </a:r>
            <a:r>
              <a:rPr lang="en-US" altLang="zh-TW" sz="2200" i="1">
                <a:latin typeface="Times New Roman" panose="02020603050405020304" pitchFamily="18" charset="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</a:rPr>
              <a:t>),     </a:t>
            </a:r>
            <a:r>
              <a:rPr lang="en-US" altLang="zh-TW" sz="2200" i="1">
                <a:latin typeface="Times New Roman" panose="02020603050405020304" pitchFamily="18" charset="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</a:rPr>
              <a:t>(0) = –3/2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With initial conditions, one curve can be obtained </a:t>
            </a:r>
          </a:p>
        </p:txBody>
      </p:sp>
      <p:pic>
        <p:nvPicPr>
          <p:cNvPr id="2765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400" y="981075"/>
            <a:ext cx="4225925" cy="38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16" descr="\\140.112.59.229\資源平台\資源平台\版權\版權ICON與範例\Creative Commens台灣2.5\icon_by-nc-sa.tiff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4400550"/>
            <a:ext cx="720725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56AD02-300D-4222-A637-03B6079D9BE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755650" y="620713"/>
            <a:ext cx="7848600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</a:rPr>
              <a:t>Advantage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It can solve some 1</a:t>
            </a:r>
            <a:r>
              <a:rPr lang="en-US" altLang="zh-TW" sz="2200" baseline="30000">
                <a:latin typeface="Times New Roman" panose="02020603050405020304" pitchFamily="18" charset="0"/>
              </a:rPr>
              <a:t>st</a:t>
            </a:r>
            <a:r>
              <a:rPr lang="en-US" altLang="zh-TW" sz="2200">
                <a:latin typeface="Times New Roman" panose="02020603050405020304" pitchFamily="18" charset="0"/>
              </a:rPr>
              <a:t> order DEs that cannot be solved by mathematics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</a:rPr>
              <a:t>Disadvantage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It can only be used for the case of the 1st order DE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It requires a lot of time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B408ED-6A2E-4474-969D-C7A0C9AAE7D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TW" sz="3200" b="1">
                <a:solidFill>
                  <a:srgbClr val="3333FF"/>
                </a:solidFill>
                <a:latin typeface="Times New Roman" panose="02020603050405020304" pitchFamily="18" charset="0"/>
              </a:rPr>
              <a:t>Section 2-6  A Numerical Method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8488" cy="2836863"/>
          </a:xfrm>
        </p:spPr>
        <p:txBody>
          <a:bodyPr/>
          <a:lstStyle/>
          <a:p>
            <a:pPr eaLnBrk="1" hangingPunct="1"/>
            <a:r>
              <a:rPr lang="en-US" altLang="zh-TW" sz="2000">
                <a:latin typeface="Times New Roman" panose="02020603050405020304" pitchFamily="18" charset="0"/>
              </a:rPr>
              <a:t>Another way to solve the DE without analytic methods </a:t>
            </a:r>
          </a:p>
          <a:p>
            <a:pPr eaLnBrk="1" hangingPunct="1"/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TW" sz="2000">
                <a:latin typeface="Times New Roman" panose="02020603050405020304" pitchFamily="18" charset="0"/>
              </a:rPr>
              <a:t>independent variable</a:t>
            </a:r>
            <a:r>
              <a:rPr lang="en-US" altLang="zh-TW" sz="2000" i="1">
                <a:latin typeface="Times New Roman" panose="02020603050405020304" pitchFamily="18" charset="0"/>
              </a:rPr>
              <a:t> x                                     x</a:t>
            </a:r>
            <a:r>
              <a:rPr lang="en-US" altLang="zh-TW" sz="2000" baseline="-25000">
                <a:latin typeface="Times New Roman" panose="02020603050405020304" pitchFamily="18" charset="0"/>
              </a:rPr>
              <a:t>0</a:t>
            </a:r>
            <a:r>
              <a:rPr lang="en-US" altLang="zh-TW" sz="2000">
                <a:latin typeface="Times New Roman" panose="02020603050405020304" pitchFamily="18" charset="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</a:rPr>
              <a:t> x</a:t>
            </a:r>
            <a:r>
              <a:rPr lang="en-US" altLang="zh-TW" sz="2000" baseline="-25000"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</a:rPr>
              <a:t>,</a:t>
            </a:r>
            <a:r>
              <a:rPr lang="en-US" altLang="zh-TW" sz="2000" i="1">
                <a:latin typeface="Times New Roman" panose="02020603050405020304" pitchFamily="18" charset="0"/>
              </a:rPr>
              <a:t> x</a:t>
            </a:r>
            <a:r>
              <a:rPr lang="en-US" altLang="zh-TW" sz="2000" baseline="-25000"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</a:rPr>
              <a:t>,</a:t>
            </a:r>
            <a:r>
              <a:rPr lang="en-US" altLang="zh-TW" sz="2000" i="1">
                <a:latin typeface="Times New Roman" panose="02020603050405020304" pitchFamily="18" charset="0"/>
              </a:rPr>
              <a:t> ………… </a:t>
            </a:r>
          </a:p>
          <a:p>
            <a:pPr eaLnBrk="1" hangingPunct="1"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TW" sz="2000">
                <a:latin typeface="Times New Roman" panose="02020603050405020304" pitchFamily="18" charset="0"/>
              </a:rPr>
              <a:t>Find the solution of </a:t>
            </a:r>
          </a:p>
          <a:p>
            <a:pPr eaLnBrk="1" hangingPunct="1"/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Since                               approximation </a:t>
            </a:r>
          </a:p>
        </p:txBody>
      </p:sp>
      <p:graphicFrame>
        <p:nvGraphicFramePr>
          <p:cNvPr id="30725" name="Object 3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19475" y="2973388"/>
          <a:ext cx="17160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3" name="Equation" r:id="rId3" imgW="1803400" imgH="673100" progId="Equation.DSMT4">
                  <p:embed/>
                </p:oleObj>
              </mc:Choice>
              <mc:Fallback>
                <p:oleObj name="Equation" r:id="rId3" imgW="1803400" imgH="673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973388"/>
                        <a:ext cx="17160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Line 4"/>
          <p:cNvSpPr>
            <a:spLocks noChangeShapeType="1"/>
          </p:cNvSpPr>
          <p:nvPr/>
        </p:nvSpPr>
        <p:spPr bwMode="auto">
          <a:xfrm>
            <a:off x="3276600" y="2565400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727" name="Text Box 27"/>
          <p:cNvSpPr txBox="1">
            <a:spLocks noChangeArrowheads="1"/>
          </p:cNvSpPr>
          <p:nvPr/>
        </p:nvSpPr>
        <p:spPr bwMode="auto">
          <a:xfrm>
            <a:off x="3348038" y="2133600"/>
            <a:ext cx="21605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ampling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取樣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30728" name="Object 3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31913" y="3789363"/>
          <a:ext cx="15938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4" name="Equation" r:id="rId5" imgW="1841500" imgH="698500" progId="Equation.DSMT4">
                  <p:embed/>
                </p:oleObj>
              </mc:Choice>
              <mc:Fallback>
                <p:oleObj name="Equation" r:id="rId5" imgW="1841500" imgH="6985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89363"/>
                        <a:ext cx="15938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Line 37"/>
          <p:cNvSpPr>
            <a:spLocks noChangeShapeType="1"/>
          </p:cNvSpPr>
          <p:nvPr/>
        </p:nvSpPr>
        <p:spPr bwMode="auto">
          <a:xfrm>
            <a:off x="3059113" y="4221163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0730" name="Object 38"/>
          <p:cNvGraphicFramePr>
            <a:graphicFrameLocks noChangeAspect="1"/>
          </p:cNvGraphicFramePr>
          <p:nvPr/>
        </p:nvGraphicFramePr>
        <p:xfrm>
          <a:off x="5002213" y="3789363"/>
          <a:ext cx="31416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5" name="Equation" r:id="rId7" imgW="3149600" imgH="711200" progId="Equation.DSMT4">
                  <p:embed/>
                </p:oleObj>
              </mc:Choice>
              <mc:Fallback>
                <p:oleObj name="Equation" r:id="rId7" imgW="3149600" imgH="711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3789363"/>
                        <a:ext cx="314166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39"/>
          <p:cNvGraphicFramePr>
            <a:graphicFrameLocks noChangeAspect="1"/>
          </p:cNvGraphicFramePr>
          <p:nvPr/>
        </p:nvGraphicFramePr>
        <p:xfrm>
          <a:off x="1116013" y="4868863"/>
          <a:ext cx="4157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" name="Equation" r:id="rId9" imgW="4165600" imgH="355600" progId="Equation.DSMT4">
                  <p:embed/>
                </p:oleObj>
              </mc:Choice>
              <mc:Fallback>
                <p:oleObj name="Equation" r:id="rId9" imgW="4165600" imgH="355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68863"/>
                        <a:ext cx="41576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40"/>
          <p:cNvSpPr txBox="1">
            <a:spLocks noChangeArrowheads="1"/>
          </p:cNvSpPr>
          <p:nvPr/>
        </p:nvSpPr>
        <p:spPr bwMode="auto">
          <a:xfrm>
            <a:off x="1547813" y="5805488"/>
            <a:ext cx="16573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前一點的值</a:t>
            </a:r>
          </a:p>
        </p:txBody>
      </p:sp>
      <p:sp>
        <p:nvSpPr>
          <p:cNvPr id="30733" name="Line 41"/>
          <p:cNvSpPr>
            <a:spLocks noChangeShapeType="1"/>
          </p:cNvSpPr>
          <p:nvPr/>
        </p:nvSpPr>
        <p:spPr bwMode="auto">
          <a:xfrm flipV="1">
            <a:off x="2195513" y="5229225"/>
            <a:ext cx="2159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734" name="Line 42"/>
          <p:cNvSpPr>
            <a:spLocks noChangeShapeType="1"/>
          </p:cNvSpPr>
          <p:nvPr/>
        </p:nvSpPr>
        <p:spPr bwMode="auto">
          <a:xfrm flipH="1" flipV="1">
            <a:off x="4716463" y="5229225"/>
            <a:ext cx="21590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735" name="Line 43"/>
          <p:cNvSpPr>
            <a:spLocks noChangeShapeType="1"/>
          </p:cNvSpPr>
          <p:nvPr/>
        </p:nvSpPr>
        <p:spPr bwMode="auto">
          <a:xfrm>
            <a:off x="4284663" y="5229225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736" name="Text Box 44"/>
          <p:cNvSpPr txBox="1">
            <a:spLocks noChangeArrowheads="1"/>
          </p:cNvSpPr>
          <p:nvPr/>
        </p:nvSpPr>
        <p:spPr bwMode="auto">
          <a:xfrm>
            <a:off x="4211638" y="5876925"/>
            <a:ext cx="25193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取樣間格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1804E2-016D-4C4D-8765-C077345F820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3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84728370"/>
              </p:ext>
            </p:extLst>
          </p:nvPr>
        </p:nvGraphicFramePr>
        <p:xfrm>
          <a:off x="683568" y="362744"/>
          <a:ext cx="15938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" name="Equation" r:id="rId3" imgW="1841500" imgH="698500" progId="Equation.DSMT4">
                  <p:embed/>
                </p:oleObj>
              </mc:Choice>
              <mc:Fallback>
                <p:oleObj name="Equation" r:id="rId3" imgW="1841500" imgH="698500" progId="Equation.DSMT4">
                  <p:embed/>
                  <p:pic>
                    <p:nvPicPr>
                      <p:cNvPr id="3072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2744"/>
                        <a:ext cx="15938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522363"/>
              </p:ext>
            </p:extLst>
          </p:nvPr>
        </p:nvGraphicFramePr>
        <p:xfrm>
          <a:off x="3419872" y="487362"/>
          <a:ext cx="4157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" name="Equation" r:id="rId5" imgW="4165600" imgH="355600" progId="Equation.DSMT4">
                  <p:embed/>
                </p:oleObj>
              </mc:Choice>
              <mc:Fallback>
                <p:oleObj name="Equation" r:id="rId5" imgW="4165600" imgH="355600" progId="Equation.DSMT4">
                  <p:embed/>
                  <p:pic>
                    <p:nvPicPr>
                      <p:cNvPr id="3073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87362"/>
                        <a:ext cx="41576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3505"/>
              </p:ext>
            </p:extLst>
          </p:nvPr>
        </p:nvGraphicFramePr>
        <p:xfrm>
          <a:off x="1293813" y="1825625"/>
          <a:ext cx="38020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" name="Equation" r:id="rId7" imgW="3809880" imgH="355320" progId="Equation.DSMT4">
                  <p:embed/>
                </p:oleObj>
              </mc:Choice>
              <mc:Fallback>
                <p:oleObj name="Equation" r:id="rId7" imgW="3809880" imgH="355320" progId="Equation.DSMT4">
                  <p:embed/>
                  <p:pic>
                    <p:nvPicPr>
                      <p:cNvPr id="1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825625"/>
                        <a:ext cx="38020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39552" y="1287360"/>
                <a:ext cx="3156695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If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TW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TW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is known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287360"/>
                <a:ext cx="3156695" cy="430887"/>
              </a:xfrm>
              <a:prstGeom prst="rect">
                <a:avLst/>
              </a:prstGeom>
              <a:blipFill>
                <a:blip r:embed="rId9"/>
                <a:stretch>
                  <a:fillRect l="-387" t="-9859" b="-281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68446"/>
              </p:ext>
            </p:extLst>
          </p:nvPr>
        </p:nvGraphicFramePr>
        <p:xfrm>
          <a:off x="1319213" y="2352675"/>
          <a:ext cx="37512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" name="Equation" r:id="rId10" imgW="3759120" imgH="355320" progId="Equation.DSMT4">
                  <p:embed/>
                </p:oleObj>
              </mc:Choice>
              <mc:Fallback>
                <p:oleObj name="Equation" r:id="rId10" imgW="3759120" imgH="355320" progId="Equation.DSMT4">
                  <p:embed/>
                  <p:pic>
                    <p:nvPicPr>
                      <p:cNvPr id="1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352675"/>
                        <a:ext cx="37512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203909"/>
              </p:ext>
            </p:extLst>
          </p:nvPr>
        </p:nvGraphicFramePr>
        <p:xfrm>
          <a:off x="1304406" y="2879725"/>
          <a:ext cx="38401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0" name="Equation" r:id="rId12" imgW="3848040" imgH="355320" progId="Equation.DSMT4">
                  <p:embed/>
                </p:oleObj>
              </mc:Choice>
              <mc:Fallback>
                <p:oleObj name="Equation" r:id="rId12" imgW="3848040" imgH="355320" progId="Equation.DSMT4">
                  <p:embed/>
                  <p:pic>
                    <p:nvPicPr>
                      <p:cNvPr id="1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406" y="2879725"/>
                        <a:ext cx="38401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782919" y="3352186"/>
            <a:ext cx="263214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:</a:t>
            </a:r>
            <a:br>
              <a:rPr lang="en-US" altLang="zh-TW" dirty="0"/>
            </a:br>
            <a:r>
              <a:rPr lang="en-US" altLang="zh-TW" dirty="0"/>
              <a:t>:</a:t>
            </a:r>
            <a:br>
              <a:rPr lang="en-US" altLang="zh-TW" dirty="0"/>
            </a:br>
            <a:r>
              <a:rPr lang="en-US" altLang="zh-TW" dirty="0"/>
              <a:t>:</a:t>
            </a:r>
            <a:br>
              <a:rPr lang="en-US" altLang="zh-TW" dirty="0"/>
            </a:br>
            <a:r>
              <a:rPr lang="en-US" altLang="zh-TW" dirty="0"/>
              <a:t>:</a:t>
            </a:r>
            <a:endParaRPr lang="zh-TW" altLang="en-US" dirty="0"/>
          </a:p>
        </p:txBody>
      </p:sp>
      <p:cxnSp>
        <p:nvCxnSpPr>
          <p:cNvPr id="5" name="直線單箭頭接點 4">
            <a:extLst>
              <a:ext uri="{FF2B5EF4-FFF2-40B4-BE49-F238E27FC236}">
                <a16:creationId xmlns:a16="http://schemas.microsoft.com/office/drawing/2014/main" id="{DBBD801B-9F7E-461E-9262-8D962BED307D}"/>
              </a:ext>
            </a:extLst>
          </p:cNvPr>
          <p:cNvCxnSpPr>
            <a:cxnSpLocks/>
          </p:cNvCxnSpPr>
          <p:nvPr/>
        </p:nvCxnSpPr>
        <p:spPr>
          <a:xfrm>
            <a:off x="1710191" y="2176540"/>
            <a:ext cx="485545" cy="26821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77A98980-CFBA-4912-82C2-34F0EBBD2459}"/>
              </a:ext>
            </a:extLst>
          </p:cNvPr>
          <p:cNvCxnSpPr>
            <a:cxnSpLocks/>
          </p:cNvCxnSpPr>
          <p:nvPr/>
        </p:nvCxnSpPr>
        <p:spPr>
          <a:xfrm>
            <a:off x="1691680" y="2658371"/>
            <a:ext cx="504056" cy="266573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6658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1804E2-016D-4C4D-8765-C077345F820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8183" y="1340768"/>
            <a:ext cx="8435975" cy="46418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TW" sz="2200" dirty="0">
                <a:latin typeface="Times New Roman" panose="02020603050405020304" pitchFamily="18" charset="0"/>
              </a:rPr>
              <a:t>Example: </a:t>
            </a:r>
          </a:p>
          <a:p>
            <a:pPr eaLnBrk="1" hangingPunct="1">
              <a:spcBef>
                <a:spcPts val="0"/>
              </a:spcBef>
            </a:pPr>
            <a:endParaRPr lang="en-US" altLang="zh-TW" sz="2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TW" sz="2200" i="1" dirty="0" err="1">
                <a:latin typeface="Times New Roman" panose="02020603050405020304" pitchFamily="18" charset="0"/>
              </a:rPr>
              <a:t>dy</a:t>
            </a:r>
            <a:r>
              <a:rPr lang="en-US" altLang="zh-TW" sz="2200" dirty="0">
                <a:latin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</a:rPr>
              <a:t>)/</a:t>
            </a:r>
            <a:r>
              <a:rPr lang="en-US" altLang="zh-TW" sz="2200" i="1" dirty="0">
                <a:latin typeface="Times New Roman" panose="02020603050405020304" pitchFamily="18" charset="0"/>
              </a:rPr>
              <a:t>dx</a:t>
            </a:r>
            <a:r>
              <a:rPr lang="en-US" altLang="zh-TW" sz="2200" dirty="0">
                <a:latin typeface="Times New Roman" panose="02020603050405020304" pitchFamily="18" charset="0"/>
              </a:rPr>
              <a:t> = 0.2</a:t>
            </a:r>
            <a:r>
              <a:rPr lang="en-US" altLang="zh-TW" sz="2200" i="1" dirty="0">
                <a:latin typeface="Times New Roman" panose="02020603050405020304" pitchFamily="18" charset="0"/>
              </a:rPr>
              <a:t>xy</a:t>
            </a:r>
            <a:r>
              <a:rPr lang="en-US" altLang="zh-TW" sz="2200" dirty="0">
                <a:latin typeface="Times New Roman" panose="02020603050405020304" pitchFamily="18" charset="0"/>
              </a:rPr>
              <a:t>                       </a:t>
            </a:r>
            <a:r>
              <a:rPr lang="en-US" altLang="zh-TW" sz="2200" i="1" dirty="0">
                <a:latin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</a:rPr>
              <a:t>x</a:t>
            </a:r>
            <a:r>
              <a:rPr lang="en-US" altLang="zh-TW" sz="22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TW" sz="2200" baseline="-25000" dirty="0">
                <a:latin typeface="Times New Roman" panose="02020603050405020304" pitchFamily="18" charset="0"/>
              </a:rPr>
              <a:t>+1</a:t>
            </a:r>
            <a:r>
              <a:rPr lang="en-US" altLang="zh-TW" sz="2200" dirty="0">
                <a:latin typeface="Times New Roman" panose="02020603050405020304" pitchFamily="18" charset="0"/>
              </a:rPr>
              <a:t>) =  </a:t>
            </a:r>
            <a:r>
              <a:rPr lang="en-US" altLang="zh-TW" sz="2200" i="1" dirty="0">
                <a:latin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</a:rPr>
              <a:t>(</a:t>
            </a:r>
            <a:r>
              <a:rPr lang="en-US" altLang="zh-TW" sz="2200" i="1" dirty="0" err="1">
                <a:latin typeface="Times New Roman" panose="02020603050405020304" pitchFamily="18" charset="0"/>
              </a:rPr>
              <a:t>x</a:t>
            </a:r>
            <a:r>
              <a:rPr lang="en-US" altLang="zh-TW" sz="22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</a:rPr>
              <a:t>) + 0.2</a:t>
            </a:r>
            <a:r>
              <a:rPr lang="en-US" altLang="zh-TW" sz="2200" i="1" dirty="0">
                <a:latin typeface="Times New Roman" panose="02020603050405020304" pitchFamily="18" charset="0"/>
              </a:rPr>
              <a:t>x</a:t>
            </a:r>
            <a:r>
              <a:rPr lang="en-US" altLang="zh-TW" sz="2200" i="1" baseline="-25000" dirty="0">
                <a:latin typeface="Times New Roman" panose="02020603050405020304" pitchFamily="18" charset="0"/>
              </a:rPr>
              <a:t>n </a:t>
            </a:r>
            <a:r>
              <a:rPr lang="en-US" altLang="zh-TW" sz="2200" i="1" dirty="0">
                <a:latin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</a:rPr>
              <a:t>(</a:t>
            </a:r>
            <a:r>
              <a:rPr lang="en-US" altLang="zh-TW" sz="2200" i="1" dirty="0" err="1">
                <a:latin typeface="Times New Roman" panose="02020603050405020304" pitchFamily="18" charset="0"/>
              </a:rPr>
              <a:t>x</a:t>
            </a:r>
            <a:r>
              <a:rPr lang="en-US" altLang="zh-TW" sz="22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TW" sz="2200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</a:rPr>
              <a:t>)*(</a:t>
            </a:r>
            <a:r>
              <a:rPr lang="en-US" altLang="zh-TW" sz="2200" i="1" dirty="0">
                <a:latin typeface="Times New Roman" panose="02020603050405020304" pitchFamily="18" charset="0"/>
              </a:rPr>
              <a:t>x</a:t>
            </a:r>
            <a:r>
              <a:rPr lang="en-US" altLang="zh-TW" sz="22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TW" sz="2200" baseline="-25000" dirty="0">
                <a:latin typeface="Times New Roman" panose="02020603050405020304" pitchFamily="18" charset="0"/>
              </a:rPr>
              <a:t>+1</a:t>
            </a:r>
            <a:r>
              <a:rPr lang="en-US" altLang="zh-TW" sz="2200" dirty="0">
                <a:latin typeface="Times New Roman" panose="02020603050405020304" pitchFamily="18" charset="0"/>
              </a:rPr>
              <a:t> –</a:t>
            </a:r>
            <a:r>
              <a:rPr lang="en-US" altLang="zh-TW" sz="2200" i="1" dirty="0" err="1">
                <a:latin typeface="Times New Roman" panose="02020603050405020304" pitchFamily="18" charset="0"/>
              </a:rPr>
              <a:t>x</a:t>
            </a:r>
            <a:r>
              <a:rPr lang="en-US" altLang="zh-TW" sz="22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</a:rPr>
              <a:t>).</a:t>
            </a:r>
          </a:p>
          <a:p>
            <a:pPr eaLnBrk="1" hangingPunct="1"/>
            <a:endParaRPr lang="en-US" altLang="zh-TW" sz="2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TW" sz="2200" i="1" dirty="0" err="1">
                <a:latin typeface="Times New Roman" panose="02020603050405020304" pitchFamily="18" charset="0"/>
              </a:rPr>
              <a:t>dy</a:t>
            </a:r>
            <a:r>
              <a:rPr lang="en-US" altLang="zh-TW" sz="2200" dirty="0">
                <a:latin typeface="Times New Roman" panose="02020603050405020304" pitchFamily="18" charset="0"/>
              </a:rPr>
              <a:t>/</a:t>
            </a:r>
            <a:r>
              <a:rPr lang="en-US" altLang="zh-TW" sz="2200" i="1" dirty="0">
                <a:latin typeface="Times New Roman" panose="02020603050405020304" pitchFamily="18" charset="0"/>
              </a:rPr>
              <a:t>dx</a:t>
            </a:r>
            <a:r>
              <a:rPr lang="en-US" altLang="zh-TW" sz="2200" dirty="0">
                <a:latin typeface="Times New Roman" panose="02020603050405020304" pitchFamily="18" charset="0"/>
              </a:rPr>
              <a:t> = sin(</a:t>
            </a:r>
            <a:r>
              <a:rPr lang="en-US" altLang="zh-TW" sz="2200" i="1" dirty="0">
                <a:latin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</a:rPr>
              <a:t>)                           </a:t>
            </a:r>
            <a:r>
              <a:rPr lang="en-US" altLang="zh-TW" sz="2200" i="1" dirty="0">
                <a:latin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</a:rPr>
              <a:t>x</a:t>
            </a:r>
            <a:r>
              <a:rPr lang="en-US" altLang="zh-TW" sz="22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TW" sz="2200" baseline="-25000" dirty="0">
                <a:latin typeface="Times New Roman" panose="02020603050405020304" pitchFamily="18" charset="0"/>
              </a:rPr>
              <a:t>+1</a:t>
            </a:r>
            <a:r>
              <a:rPr lang="en-US" altLang="zh-TW" sz="2200" dirty="0">
                <a:latin typeface="Times New Roman" panose="02020603050405020304" pitchFamily="18" charset="0"/>
              </a:rPr>
              <a:t>) =  </a:t>
            </a:r>
            <a:r>
              <a:rPr lang="en-US" altLang="zh-TW" sz="2200" i="1" dirty="0">
                <a:latin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</a:rPr>
              <a:t>(</a:t>
            </a:r>
            <a:r>
              <a:rPr lang="en-US" altLang="zh-TW" sz="2200" i="1" dirty="0" err="1">
                <a:latin typeface="Times New Roman" panose="02020603050405020304" pitchFamily="18" charset="0"/>
              </a:rPr>
              <a:t>x</a:t>
            </a:r>
            <a:r>
              <a:rPr lang="en-US" altLang="zh-TW" sz="22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</a:rPr>
              <a:t>) + sin(</a:t>
            </a:r>
            <a:r>
              <a:rPr lang="en-US" altLang="zh-TW" sz="2200" i="1" dirty="0" err="1">
                <a:latin typeface="Times New Roman" panose="02020603050405020304" pitchFamily="18" charset="0"/>
              </a:rPr>
              <a:t>x</a:t>
            </a:r>
            <a:r>
              <a:rPr lang="en-US" altLang="zh-TW" sz="22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</a:rPr>
              <a:t>)*(</a:t>
            </a:r>
            <a:r>
              <a:rPr lang="en-US" altLang="zh-TW" sz="2200" i="1" dirty="0">
                <a:latin typeface="Times New Roman" panose="02020603050405020304" pitchFamily="18" charset="0"/>
              </a:rPr>
              <a:t>x</a:t>
            </a:r>
            <a:r>
              <a:rPr lang="en-US" altLang="zh-TW" sz="22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zh-TW" sz="2200" baseline="-25000" dirty="0">
                <a:latin typeface="Times New Roman" panose="02020603050405020304" pitchFamily="18" charset="0"/>
              </a:rPr>
              <a:t>+1</a:t>
            </a:r>
            <a:r>
              <a:rPr lang="en-US" altLang="zh-TW" sz="2200" dirty="0">
                <a:latin typeface="Times New Roman" panose="02020603050405020304" pitchFamily="18" charset="0"/>
              </a:rPr>
              <a:t> –</a:t>
            </a:r>
            <a:r>
              <a:rPr lang="en-US" altLang="zh-TW" sz="2200" i="1" dirty="0" err="1">
                <a:latin typeface="Times New Roman" panose="02020603050405020304" pitchFamily="18" charset="0"/>
              </a:rPr>
              <a:t>x</a:t>
            </a:r>
            <a:r>
              <a:rPr lang="en-US" altLang="zh-TW" sz="22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</a:rPr>
              <a:t>). </a:t>
            </a:r>
          </a:p>
        </p:txBody>
      </p:sp>
      <p:sp>
        <p:nvSpPr>
          <p:cNvPr id="31748" name="Line 8"/>
          <p:cNvSpPr>
            <a:spLocks noChangeShapeType="1"/>
          </p:cNvSpPr>
          <p:nvPr/>
        </p:nvSpPr>
        <p:spPr bwMode="auto">
          <a:xfrm>
            <a:off x="2869133" y="2348831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49" name="Line 9"/>
          <p:cNvSpPr>
            <a:spLocks noChangeShapeType="1"/>
          </p:cNvSpPr>
          <p:nvPr/>
        </p:nvSpPr>
        <p:spPr bwMode="auto">
          <a:xfrm>
            <a:off x="2437333" y="3204493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0" name="Text Box 10"/>
          <p:cNvSpPr txBox="1">
            <a:spLocks noChangeArrowheads="1"/>
          </p:cNvSpPr>
          <p:nvPr/>
        </p:nvSpPr>
        <p:spPr bwMode="auto">
          <a:xfrm>
            <a:off x="564083" y="4006181"/>
            <a:ext cx="828198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後頁為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d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/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d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sin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0) = –1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a)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–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.01,           (b)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–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.1,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c)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–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1,                (d)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–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.1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d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/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d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10sin(10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例子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1751" name="Rectangle 11"/>
          <p:cNvSpPr>
            <a:spLocks noChangeArrowheads="1"/>
          </p:cNvSpPr>
          <p:nvPr/>
        </p:nvSpPr>
        <p:spPr bwMode="auto">
          <a:xfrm>
            <a:off x="492645" y="5373018"/>
            <a:ext cx="77057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nstraint for obtaining accurate results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(1) small sampling interval    (2) small variation of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graphicFrame>
        <p:nvGraphicFramePr>
          <p:cNvPr id="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82716"/>
              </p:ext>
            </p:extLst>
          </p:nvPr>
        </p:nvGraphicFramePr>
        <p:xfrm>
          <a:off x="683568" y="362744"/>
          <a:ext cx="15938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" name="Equation" r:id="rId3" imgW="1841500" imgH="698500" progId="Equation.DSMT4">
                  <p:embed/>
                </p:oleObj>
              </mc:Choice>
              <mc:Fallback>
                <p:oleObj name="Equation" r:id="rId3" imgW="1841500" imgH="698500" progId="Equation.DSMT4">
                  <p:embed/>
                  <p:pic>
                    <p:nvPicPr>
                      <p:cNvPr id="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2744"/>
                        <a:ext cx="15938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029157"/>
              </p:ext>
            </p:extLst>
          </p:nvPr>
        </p:nvGraphicFramePr>
        <p:xfrm>
          <a:off x="3419872" y="487362"/>
          <a:ext cx="4157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" name="Equation" r:id="rId5" imgW="4165600" imgH="355600" progId="Equation.DSMT4">
                  <p:embed/>
                </p:oleObj>
              </mc:Choice>
              <mc:Fallback>
                <p:oleObj name="Equation" r:id="rId5" imgW="4165600" imgH="355600" progId="Equation.DSMT4">
                  <p:embed/>
                  <p:pic>
                    <p:nvPicPr>
                      <p:cNvPr id="1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87362"/>
                        <a:ext cx="41576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1A85A8-1AC2-450F-9565-B4CD78DBBE7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971550" y="692150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a)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4643438" y="692150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b)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042988" y="3357563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c)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4643438" y="3357563"/>
            <a:ext cx="503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d)</a:t>
            </a:r>
          </a:p>
        </p:txBody>
      </p:sp>
      <p:pic>
        <p:nvPicPr>
          <p:cNvPr id="3277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90525"/>
            <a:ext cx="8374062" cy="627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16" descr="\\140.112.59.229\資源平台\資源平台\版權\版權ICON與範例\Creative Commens台灣2.5\icon_by-nc-sa.tiff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5732463"/>
            <a:ext cx="720725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Picture 16" descr="\\140.112.59.229\資源平台\資源平台\版權\版權ICON與範例\Creative Commens台灣2.5\icon_by-nc-sa.tiff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5732463"/>
            <a:ext cx="719138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8" name="Picture 16" descr="\\140.112.59.229\資源平台\資源平台\版權\版權ICON與範例\Creative Commens台灣2.5\icon_by-nc-sa.tiff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2744788"/>
            <a:ext cx="720725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9" name="Picture 16" descr="\\140.112.59.229\資源平台\資源平台\版權\版權ICON與範例\Creative Commens台灣2.5\icon_by-nc-sa.tiff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2744788"/>
            <a:ext cx="719138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0045A1-25E1-4271-9BB2-E5E79F543A5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755576" y="335845"/>
            <a:ext cx="7848600" cy="618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注意事項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AutoNum type="arabicParenBoth"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本課程採行雙軌制，同學們可以來現場上課，或是可觀看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TUCool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影片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AutoNum type="arabicParenBoth"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AutoNum type="arabicParenBoth"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請上課前，來這個網頁，將上課資料印好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http://djj.ee.ntu.edu.tw/DE.ht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請各位同學踴躍出席 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作業不可以抄襲。作業若寫錯但有用心寫仍可以有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40%~90%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分數，但抄襲或借人抄襲不給分。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每次作業有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11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6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我週一至週四下午都在辦公室，有什麼問題 ，歡迎同學們來找我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534921B-3373-449F-AC91-DEF850969E3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323850" y="549275"/>
            <a:ext cx="7993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</a:endParaRP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395288" y="765175"/>
            <a:ext cx="8281987" cy="357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Advantage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--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t can solve some 1st order DEs that cannot be solved by mathematics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-- can be used for solving a complicated DE (not constrained for the 1</a:t>
            </a:r>
            <a:r>
              <a:rPr lang="en-US" altLang="zh-TW" sz="2200" baseline="30000">
                <a:latin typeface="Times New Roman" panose="02020603050405020304" pitchFamily="18" charset="0"/>
              </a:rPr>
              <a:t>st</a:t>
            </a:r>
            <a:r>
              <a:rPr lang="en-US" altLang="zh-TW" sz="2200">
                <a:latin typeface="Times New Roman" panose="02020603050405020304" pitchFamily="18" charset="0"/>
              </a:rPr>
              <a:t> </a:t>
            </a:r>
            <a:br>
              <a:rPr lang="en-US" altLang="zh-TW" sz="2200">
                <a:latin typeface="Times New Roman" panose="02020603050405020304" pitchFamily="18" charset="0"/>
              </a:rPr>
            </a:br>
            <a:r>
              <a:rPr lang="en-US" altLang="zh-TW" sz="2200">
                <a:latin typeface="Times New Roman" panose="02020603050405020304" pitchFamily="18" charset="0"/>
              </a:rPr>
              <a:t>    order case) </a:t>
            </a:r>
          </a:p>
          <a:p>
            <a:pPr eaLnBrk="1" hangingPunct="1"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-- suitable for computer simulation  </a:t>
            </a:r>
          </a:p>
          <a:p>
            <a:pPr eaLnBrk="1" hangingPunct="1"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Disadvantage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-- numerical error    (</a:t>
            </a:r>
            <a:r>
              <a:rPr lang="zh-TW" altLang="en-US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數值方法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課程對此有詳細探討</a:t>
            </a:r>
            <a:r>
              <a:rPr lang="en-US" altLang="zh-TW" sz="220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8919C9-9BB7-44D8-AF88-081E2119F5BF}" type="slidenum">
              <a:rPr lang="en-US" altLang="zh-TW" sz="22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TW" sz="2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7489825" cy="4619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附錄一   </a:t>
            </a:r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able of Integration </a:t>
            </a:r>
          </a:p>
        </p:txBody>
      </p:sp>
      <p:sp>
        <p:nvSpPr>
          <p:cNvPr id="7172" name="Rectangle 38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2" name="Group 3"/>
          <p:cNvGraphicFramePr>
            <a:graphicFrameLocks noGrp="1"/>
          </p:cNvGraphicFramePr>
          <p:nvPr/>
        </p:nvGraphicFramePr>
        <p:xfrm>
          <a:off x="900113" y="836613"/>
          <a:ext cx="7129462" cy="5597526"/>
        </p:xfrm>
        <a:graphic>
          <a:graphicData uri="http://schemas.openxmlformats.org/drawingml/2006/table">
            <a:tbl>
              <a:tblPr/>
              <a:tblGrid>
                <a:gridCol w="2130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9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81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/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 ln|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| +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c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1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cos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 sin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 +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c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1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sin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–cos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 +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c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8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tan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–</a:t>
                      </a:r>
                      <a:r>
                        <a:rPr kumimoji="1" lang="en-US" altLang="zh-TW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ln|cos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| +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c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cot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ln|sin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| +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c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20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a</a:t>
                      </a:r>
                      <a:r>
                        <a:rPr kumimoji="1" lang="en-US" altLang="zh-TW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a</a:t>
                      </a:r>
                      <a:r>
                        <a:rPr kumimoji="1" lang="en-US" altLang="zh-TW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/</a:t>
                      </a:r>
                      <a:r>
                        <a:rPr kumimoji="1" lang="en-US" altLang="zh-TW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ln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a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 +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c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80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40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90000" marR="90000" marT="46796" marB="467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040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90000" marR="90000" marT="46796" marB="467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000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e</a:t>
                      </a:r>
                      <a:r>
                        <a:rPr kumimoji="1" lang="en-US" altLang="zh-TW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ax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90000" marR="90000" marT="46796" marB="467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7492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2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e</a:t>
                      </a:r>
                      <a:r>
                        <a:rPr kumimoji="1" lang="en-US" altLang="zh-TW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ax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90000" marR="90000" marT="46796" marB="467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7211" name="Object 39"/>
          <p:cNvGraphicFramePr>
            <a:graphicFrameLocks noChangeAspect="1"/>
          </p:cNvGraphicFramePr>
          <p:nvPr/>
        </p:nvGraphicFramePr>
        <p:xfrm>
          <a:off x="3132138" y="3500438"/>
          <a:ext cx="114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8" name="Equation" r:id="rId3" imgW="1143000" imgH="558800" progId="Equation.DSMT4">
                  <p:embed/>
                </p:oleObj>
              </mc:Choice>
              <mc:Fallback>
                <p:oleObj name="Equation" r:id="rId3" imgW="1143000" imgH="558800" progId="Equation.DSMT4">
                  <p:embed/>
                  <p:pic>
                    <p:nvPicPr>
                      <p:cNvPr id="721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500438"/>
                        <a:ext cx="1143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Object 40"/>
          <p:cNvGraphicFramePr>
            <a:graphicFrameLocks noChangeAspect="1"/>
          </p:cNvGraphicFramePr>
          <p:nvPr/>
        </p:nvGraphicFramePr>
        <p:xfrm>
          <a:off x="971550" y="3429000"/>
          <a:ext cx="71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9" name="Equation" r:id="rId5" imgW="710891" imgH="558558" progId="Equation.DSMT4">
                  <p:embed/>
                </p:oleObj>
              </mc:Choice>
              <mc:Fallback>
                <p:oleObj name="Equation" r:id="rId5" imgW="710891" imgH="558558" progId="Equation.DSMT4">
                  <p:embed/>
                  <p:pic>
                    <p:nvPicPr>
                      <p:cNvPr id="721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29000"/>
                        <a:ext cx="711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3" name="Object 41"/>
          <p:cNvGraphicFramePr>
            <a:graphicFrameLocks noChangeAspect="1"/>
          </p:cNvGraphicFramePr>
          <p:nvPr/>
        </p:nvGraphicFramePr>
        <p:xfrm>
          <a:off x="3132138" y="5734050"/>
          <a:ext cx="201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0" name="Equation" r:id="rId7" imgW="2019300" imgH="622300" progId="Equation.DSMT4">
                  <p:embed/>
                </p:oleObj>
              </mc:Choice>
              <mc:Fallback>
                <p:oleObj name="Equation" r:id="rId7" imgW="2019300" imgH="622300" progId="Equation.DSMT4">
                  <p:embed/>
                  <p:pic>
                    <p:nvPicPr>
                      <p:cNvPr id="72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734050"/>
                        <a:ext cx="201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4" name="Object 42"/>
          <p:cNvGraphicFramePr>
            <a:graphicFrameLocks noChangeAspect="1"/>
          </p:cNvGraphicFramePr>
          <p:nvPr/>
        </p:nvGraphicFramePr>
        <p:xfrm>
          <a:off x="1042988" y="4221163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1" name="Equation" r:id="rId9" imgW="1066800" imgH="330200" progId="Equation.DSMT4">
                  <p:embed/>
                </p:oleObj>
              </mc:Choice>
              <mc:Fallback>
                <p:oleObj name="Equation" r:id="rId9" imgW="1066800" imgH="330200" progId="Equation.DSMT4">
                  <p:embed/>
                  <p:pic>
                    <p:nvPicPr>
                      <p:cNvPr id="721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21163"/>
                        <a:ext cx="1066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5" name="Object 43"/>
          <p:cNvGraphicFramePr>
            <a:graphicFrameLocks noChangeAspect="1"/>
          </p:cNvGraphicFramePr>
          <p:nvPr/>
        </p:nvGraphicFramePr>
        <p:xfrm>
          <a:off x="3132138" y="4149725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2" name="Equation" r:id="rId11" imgW="1332921" imgH="317362" progId="Equation.DSMT4">
                  <p:embed/>
                </p:oleObj>
              </mc:Choice>
              <mc:Fallback>
                <p:oleObj name="Equation" r:id="rId11" imgW="1332921" imgH="317362" progId="Equation.DSMT4">
                  <p:embed/>
                  <p:pic>
                    <p:nvPicPr>
                      <p:cNvPr id="721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149725"/>
                        <a:ext cx="1333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6" name="Object 44"/>
          <p:cNvGraphicFramePr>
            <a:graphicFrameLocks noChangeAspect="1"/>
          </p:cNvGraphicFramePr>
          <p:nvPr/>
        </p:nvGraphicFramePr>
        <p:xfrm>
          <a:off x="3203575" y="5084763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3" name="Equation" r:id="rId13" imgW="1358310" imgH="622030" progId="Equation.DSMT4">
                  <p:embed/>
                </p:oleObj>
              </mc:Choice>
              <mc:Fallback>
                <p:oleObj name="Equation" r:id="rId13" imgW="1358310" imgH="622030" progId="Equation.DSMT4">
                  <p:embed/>
                  <p:pic>
                    <p:nvPicPr>
                      <p:cNvPr id="72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84763"/>
                        <a:ext cx="135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7" name="Object 52"/>
          <p:cNvGraphicFramePr>
            <a:graphicFrameLocks noChangeAspect="1"/>
          </p:cNvGraphicFramePr>
          <p:nvPr/>
        </p:nvGraphicFramePr>
        <p:xfrm>
          <a:off x="968375" y="4724400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4" name="Equation" r:id="rId15" imgW="1219200" imgH="330200" progId="Equation.DSMT4">
                  <p:embed/>
                </p:oleObj>
              </mc:Choice>
              <mc:Fallback>
                <p:oleObj name="Equation" r:id="rId15" imgW="1219200" imgH="330200" progId="Equation.DSMT4">
                  <p:embed/>
                  <p:pic>
                    <p:nvPicPr>
                      <p:cNvPr id="7217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724400"/>
                        <a:ext cx="1219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8" name="Object 53"/>
          <p:cNvGraphicFramePr>
            <a:graphicFrameLocks noChangeAspect="1"/>
          </p:cNvGraphicFramePr>
          <p:nvPr/>
        </p:nvGraphicFramePr>
        <p:xfrm>
          <a:off x="3113088" y="4652963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5" name="Equation" r:id="rId17" imgW="1371600" imgH="317500" progId="Equation.DSMT4">
                  <p:embed/>
                </p:oleObj>
              </mc:Choice>
              <mc:Fallback>
                <p:oleObj name="Equation" r:id="rId17" imgW="1371600" imgH="317500" progId="Equation.DSMT4">
                  <p:embed/>
                  <p:pic>
                    <p:nvPicPr>
                      <p:cNvPr id="7218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4652963"/>
                        <a:ext cx="137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4794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A782A9-0C61-434C-80B6-C020E295D64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468313" y="692150"/>
            <a:ext cx="7561262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Exercises for Practicing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not homework, but are encouraged to practice)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1-1:    1, 13, 19, 23, 37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1-2:    3, 13, 21, 33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1-3:    2, 7, 28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2-1:    1, 13, 25, 33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2-6:    1, 3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AD6E54-AA25-41CC-A6FD-40DF75C1063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3563938" y="188913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  <a:ea typeface="標楷體" panose="03000509000000000000" pitchFamily="65" charset="-120"/>
              </a:rPr>
              <a:t>上課日期</a:t>
            </a:r>
            <a:endParaRPr lang="zh-TW" altLang="en-US" sz="2400">
              <a:solidFill>
                <a:srgbClr val="3333FF"/>
              </a:solidFill>
              <a:ea typeface="標楷體" panose="03000509000000000000" pitchFamily="65" charset="-120"/>
            </a:endParaRPr>
          </a:p>
        </p:txBody>
      </p:sp>
      <p:graphicFrame>
        <p:nvGraphicFramePr>
          <p:cNvPr id="6742" name="Group 5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9501671"/>
              </p:ext>
            </p:extLst>
          </p:nvPr>
        </p:nvGraphicFramePr>
        <p:xfrm>
          <a:off x="684213" y="620713"/>
          <a:ext cx="7704137" cy="5440170"/>
        </p:xfrm>
        <a:graphic>
          <a:graphicData uri="http://schemas.openxmlformats.org/drawingml/2006/table">
            <a:tbl>
              <a:tblPr/>
              <a:tblGrid>
                <a:gridCol w="1697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3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32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Week Number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Date </a:t>
                      </a: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Wednesday) </a:t>
                      </a: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Remark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/6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/13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 </a:t>
                      </a: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/20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/27: HW1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.                                 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0/4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TW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6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0/11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7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0/18: HW2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8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0/25: Midterms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範圍： </a:t>
                      </a: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Sections 2-2 ~ 4-5)</a:t>
                      </a: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9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1/1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0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1/8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1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1/15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2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1/22: HW3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3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1/29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4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2/6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5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2/13: HW4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20007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16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2/20: Finals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 </a:t>
                      </a:r>
                      <a:r>
                        <a:rPr kumimoji="1" lang="zh-TW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範圍： </a:t>
                      </a: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(Sections 4-6 ~ 12-4)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1C9637-DB97-4225-9515-0C382C8B175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3563938" y="188913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  <a:ea typeface="標楷體" panose="03000509000000000000" pitchFamily="65" charset="-120"/>
              </a:rPr>
              <a:t>課程大綱</a:t>
            </a:r>
            <a:endParaRPr lang="zh-TW" altLang="en-US" sz="2400">
              <a:solidFill>
                <a:srgbClr val="3333FF"/>
              </a:solidFill>
              <a:ea typeface="標楷體" panose="03000509000000000000" pitchFamily="65" charset="-120"/>
            </a:endParaRPr>
          </a:p>
        </p:txBody>
      </p:sp>
      <p:sp>
        <p:nvSpPr>
          <p:cNvPr id="8196" name="Line 5"/>
          <p:cNvSpPr>
            <a:spLocks noChangeShapeType="1"/>
          </p:cNvSpPr>
          <p:nvPr/>
        </p:nvSpPr>
        <p:spPr bwMode="auto">
          <a:xfrm flipV="1">
            <a:off x="286377" y="3341023"/>
            <a:ext cx="28676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7" name="Line 6"/>
          <p:cNvSpPr>
            <a:spLocks noChangeShapeType="1"/>
          </p:cNvSpPr>
          <p:nvPr/>
        </p:nvSpPr>
        <p:spPr bwMode="auto">
          <a:xfrm>
            <a:off x="573143" y="1145877"/>
            <a:ext cx="2" cy="4705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8" name="Line 7"/>
          <p:cNvSpPr>
            <a:spLocks noChangeShapeType="1"/>
          </p:cNvSpPr>
          <p:nvPr/>
        </p:nvSpPr>
        <p:spPr bwMode="auto">
          <a:xfrm>
            <a:off x="574731" y="1145877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9" name="Text Box 8"/>
          <p:cNvSpPr txBox="1">
            <a:spLocks noChangeArrowheads="1"/>
          </p:cNvSpPr>
          <p:nvPr/>
        </p:nvSpPr>
        <p:spPr bwMode="auto">
          <a:xfrm>
            <a:off x="1293868" y="929977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ntroduction (Chap. 1)</a:t>
            </a:r>
          </a:p>
        </p:txBody>
      </p:sp>
      <p:sp>
        <p:nvSpPr>
          <p:cNvPr id="8200" name="Line 9"/>
          <p:cNvSpPr>
            <a:spLocks noChangeShapeType="1"/>
          </p:cNvSpPr>
          <p:nvPr/>
        </p:nvSpPr>
        <p:spPr bwMode="auto">
          <a:xfrm>
            <a:off x="574731" y="1726133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1293868" y="1510233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irst Order DE</a:t>
            </a:r>
          </a:p>
        </p:txBody>
      </p:sp>
      <p:sp>
        <p:nvSpPr>
          <p:cNvPr id="8202" name="Line 12"/>
          <p:cNvSpPr>
            <a:spLocks noChangeShapeType="1"/>
          </p:cNvSpPr>
          <p:nvPr/>
        </p:nvSpPr>
        <p:spPr bwMode="auto">
          <a:xfrm>
            <a:off x="574731" y="2950096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3" name="Text Box 13"/>
          <p:cNvSpPr txBox="1">
            <a:spLocks noChangeArrowheads="1"/>
          </p:cNvSpPr>
          <p:nvPr/>
        </p:nvSpPr>
        <p:spPr bwMode="auto">
          <a:xfrm>
            <a:off x="1222431" y="2734196"/>
            <a:ext cx="2663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igher Order DE</a:t>
            </a:r>
          </a:p>
        </p:txBody>
      </p:sp>
      <p:sp>
        <p:nvSpPr>
          <p:cNvPr id="8204" name="Line 14"/>
          <p:cNvSpPr>
            <a:spLocks noChangeShapeType="1"/>
          </p:cNvSpPr>
          <p:nvPr/>
        </p:nvSpPr>
        <p:spPr bwMode="auto">
          <a:xfrm>
            <a:off x="2951218" y="1726133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5" name="Line 15"/>
          <p:cNvSpPr>
            <a:spLocks noChangeShapeType="1"/>
          </p:cNvSpPr>
          <p:nvPr/>
        </p:nvSpPr>
        <p:spPr bwMode="auto">
          <a:xfrm flipH="1">
            <a:off x="4175181" y="1438796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6" name="Line 16"/>
          <p:cNvSpPr>
            <a:spLocks noChangeShapeType="1"/>
          </p:cNvSpPr>
          <p:nvPr/>
        </p:nvSpPr>
        <p:spPr bwMode="auto">
          <a:xfrm>
            <a:off x="4175181" y="1438796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7" name="Line 17"/>
          <p:cNvSpPr>
            <a:spLocks noChangeShapeType="1"/>
          </p:cNvSpPr>
          <p:nvPr/>
        </p:nvSpPr>
        <p:spPr bwMode="auto">
          <a:xfrm>
            <a:off x="4175181" y="1870596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8" name="Text Box 18"/>
          <p:cNvSpPr txBox="1">
            <a:spLocks noChangeArrowheads="1"/>
          </p:cNvSpPr>
          <p:nvPr/>
        </p:nvSpPr>
        <p:spPr bwMode="auto">
          <a:xfrm>
            <a:off x="4822881" y="1222896"/>
            <a:ext cx="1943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解法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Chap. 2)</a:t>
            </a:r>
          </a:p>
        </p:txBody>
      </p:sp>
      <p:sp>
        <p:nvSpPr>
          <p:cNvPr id="8209" name="Text Box 19"/>
          <p:cNvSpPr txBox="1">
            <a:spLocks noChangeArrowheads="1"/>
          </p:cNvSpPr>
          <p:nvPr/>
        </p:nvSpPr>
        <p:spPr bwMode="auto">
          <a:xfrm>
            <a:off x="4822881" y="1581671"/>
            <a:ext cx="1943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應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Chap. 3)</a:t>
            </a:r>
          </a:p>
        </p:txBody>
      </p:sp>
      <p:sp>
        <p:nvSpPr>
          <p:cNvPr id="8210" name="Line 20"/>
          <p:cNvSpPr>
            <a:spLocks noChangeShapeType="1"/>
          </p:cNvSpPr>
          <p:nvPr/>
        </p:nvSpPr>
        <p:spPr bwMode="auto">
          <a:xfrm>
            <a:off x="3238556" y="2950096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11" name="Line 21"/>
          <p:cNvSpPr>
            <a:spLocks noChangeShapeType="1"/>
          </p:cNvSpPr>
          <p:nvPr/>
        </p:nvSpPr>
        <p:spPr bwMode="auto">
          <a:xfrm>
            <a:off x="4173593" y="2577811"/>
            <a:ext cx="1586" cy="12133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12" name="Line 22"/>
          <p:cNvSpPr>
            <a:spLocks noChangeShapeType="1"/>
          </p:cNvSpPr>
          <p:nvPr/>
        </p:nvSpPr>
        <p:spPr bwMode="auto">
          <a:xfrm>
            <a:off x="4173595" y="2569608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13" name="Line 23"/>
          <p:cNvSpPr>
            <a:spLocks noChangeShapeType="1"/>
          </p:cNvSpPr>
          <p:nvPr/>
        </p:nvSpPr>
        <p:spPr bwMode="auto">
          <a:xfrm>
            <a:off x="4173594" y="2971287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14" name="Text Box 24"/>
          <p:cNvSpPr txBox="1">
            <a:spLocks noChangeArrowheads="1"/>
          </p:cNvSpPr>
          <p:nvPr/>
        </p:nvSpPr>
        <p:spPr bwMode="auto">
          <a:xfrm>
            <a:off x="4822881" y="2386719"/>
            <a:ext cx="1943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解法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Chap. 4)</a:t>
            </a:r>
          </a:p>
        </p:txBody>
      </p:sp>
      <p:sp>
        <p:nvSpPr>
          <p:cNvPr id="8215" name="Text Box 25"/>
          <p:cNvSpPr txBox="1">
            <a:spLocks noChangeArrowheads="1"/>
          </p:cNvSpPr>
          <p:nvPr/>
        </p:nvSpPr>
        <p:spPr bwMode="auto">
          <a:xfrm>
            <a:off x="4788024" y="2772850"/>
            <a:ext cx="31191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應用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Chap. 5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範圍外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8216" name="Text Box 26"/>
          <p:cNvSpPr txBox="1">
            <a:spLocks noChangeArrowheads="1"/>
          </p:cNvSpPr>
          <p:nvPr/>
        </p:nvSpPr>
        <p:spPr bwMode="auto">
          <a:xfrm>
            <a:off x="4810941" y="3565202"/>
            <a:ext cx="3382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多項式解法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Chap. 6)</a:t>
            </a:r>
          </a:p>
        </p:txBody>
      </p:sp>
      <p:sp>
        <p:nvSpPr>
          <p:cNvPr id="8217" name="Line 27"/>
          <p:cNvSpPr>
            <a:spLocks noChangeShapeType="1"/>
          </p:cNvSpPr>
          <p:nvPr/>
        </p:nvSpPr>
        <p:spPr bwMode="auto">
          <a:xfrm>
            <a:off x="4137080" y="3803250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18" name="Line 28"/>
          <p:cNvSpPr>
            <a:spLocks noChangeShapeType="1"/>
          </p:cNvSpPr>
          <p:nvPr/>
        </p:nvSpPr>
        <p:spPr bwMode="auto">
          <a:xfrm>
            <a:off x="573144" y="5850990"/>
            <a:ext cx="7207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19" name="Text Box 31"/>
          <p:cNvSpPr txBox="1">
            <a:spLocks noChangeArrowheads="1"/>
          </p:cNvSpPr>
          <p:nvPr/>
        </p:nvSpPr>
        <p:spPr bwMode="auto">
          <a:xfrm>
            <a:off x="1234234" y="5635090"/>
            <a:ext cx="151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ransforms </a:t>
            </a:r>
          </a:p>
        </p:txBody>
      </p:sp>
      <p:sp>
        <p:nvSpPr>
          <p:cNvPr id="8220" name="Line 32"/>
          <p:cNvSpPr>
            <a:spLocks noChangeShapeType="1"/>
          </p:cNvSpPr>
          <p:nvPr/>
        </p:nvSpPr>
        <p:spPr bwMode="auto">
          <a:xfrm>
            <a:off x="2602658" y="5900111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21" name="Line 33"/>
          <p:cNvSpPr>
            <a:spLocks noChangeShapeType="1"/>
          </p:cNvSpPr>
          <p:nvPr/>
        </p:nvSpPr>
        <p:spPr bwMode="auto">
          <a:xfrm>
            <a:off x="3021134" y="5546050"/>
            <a:ext cx="13326" cy="808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22" name="Text Box 34"/>
          <p:cNvSpPr txBox="1">
            <a:spLocks noChangeArrowheads="1"/>
          </p:cNvSpPr>
          <p:nvPr/>
        </p:nvSpPr>
        <p:spPr bwMode="auto">
          <a:xfrm>
            <a:off x="1286746" y="4196705"/>
            <a:ext cx="130879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artial DE</a:t>
            </a:r>
          </a:p>
        </p:txBody>
      </p:sp>
      <p:sp>
        <p:nvSpPr>
          <p:cNvPr id="8223" name="Line 35"/>
          <p:cNvSpPr>
            <a:spLocks noChangeShapeType="1"/>
          </p:cNvSpPr>
          <p:nvPr/>
        </p:nvSpPr>
        <p:spPr bwMode="auto">
          <a:xfrm>
            <a:off x="574730" y="4417093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24" name="Line 36"/>
          <p:cNvSpPr>
            <a:spLocks noChangeShapeType="1"/>
          </p:cNvSpPr>
          <p:nvPr/>
        </p:nvSpPr>
        <p:spPr bwMode="auto">
          <a:xfrm>
            <a:off x="3034458" y="5536561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25" name="Text Box 37"/>
          <p:cNvSpPr txBox="1">
            <a:spLocks noChangeArrowheads="1"/>
          </p:cNvSpPr>
          <p:nvPr/>
        </p:nvSpPr>
        <p:spPr bwMode="auto">
          <a:xfrm>
            <a:off x="4018405" y="5310692"/>
            <a:ext cx="4189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Laplace Transform (Chap. 7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，範圍外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8226" name="Line 38"/>
          <p:cNvSpPr>
            <a:spLocks noChangeShapeType="1"/>
          </p:cNvSpPr>
          <p:nvPr/>
        </p:nvSpPr>
        <p:spPr bwMode="auto">
          <a:xfrm>
            <a:off x="3034458" y="595339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27" name="Text Box 39"/>
          <p:cNvSpPr txBox="1">
            <a:spLocks noChangeArrowheads="1"/>
          </p:cNvSpPr>
          <p:nvPr/>
        </p:nvSpPr>
        <p:spPr bwMode="auto">
          <a:xfrm>
            <a:off x="4023767" y="5713963"/>
            <a:ext cx="2952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Series (Chap. 11)</a:t>
            </a:r>
          </a:p>
        </p:txBody>
      </p:sp>
      <p:sp>
        <p:nvSpPr>
          <p:cNvPr id="8228" name="Line 40"/>
          <p:cNvSpPr>
            <a:spLocks noChangeShapeType="1"/>
          </p:cNvSpPr>
          <p:nvPr/>
        </p:nvSpPr>
        <p:spPr bwMode="auto">
          <a:xfrm>
            <a:off x="3034459" y="6354228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29" name="Text Box 41"/>
          <p:cNvSpPr txBox="1">
            <a:spLocks noChangeArrowheads="1"/>
          </p:cNvSpPr>
          <p:nvPr/>
        </p:nvSpPr>
        <p:spPr bwMode="auto">
          <a:xfrm>
            <a:off x="4023767" y="6155790"/>
            <a:ext cx="46155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(Chap. 14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工數特論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8230" name="Line 17"/>
          <p:cNvSpPr>
            <a:spLocks noChangeShapeType="1"/>
          </p:cNvSpPr>
          <p:nvPr/>
        </p:nvSpPr>
        <p:spPr bwMode="auto">
          <a:xfrm>
            <a:off x="4175181" y="223095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31" name="Text Box 19"/>
          <p:cNvSpPr txBox="1">
            <a:spLocks noChangeArrowheads="1"/>
          </p:cNvSpPr>
          <p:nvPr/>
        </p:nvSpPr>
        <p:spPr bwMode="auto">
          <a:xfrm>
            <a:off x="4822881" y="2013471"/>
            <a:ext cx="3384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矩陣解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Chap. 8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範圍外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2" name="矩形 1"/>
          <p:cNvSpPr/>
          <p:nvPr/>
        </p:nvSpPr>
        <p:spPr>
          <a:xfrm>
            <a:off x="4310982" y="3999163"/>
            <a:ext cx="29306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000" dirty="0"/>
              <a:t>解法 </a:t>
            </a:r>
            <a:r>
              <a:rPr lang="en-US" altLang="zh-TW" sz="2000" dirty="0"/>
              <a:t>(Sections 12-1, 12-4)</a:t>
            </a:r>
            <a:endParaRPr lang="zh-TW" altLang="en-US" sz="2000" dirty="0"/>
          </a:p>
        </p:txBody>
      </p:sp>
      <p:sp>
        <p:nvSpPr>
          <p:cNvPr id="41" name="Line 14"/>
          <p:cNvSpPr>
            <a:spLocks noChangeShapeType="1"/>
          </p:cNvSpPr>
          <p:nvPr/>
        </p:nvSpPr>
        <p:spPr bwMode="auto">
          <a:xfrm>
            <a:off x="2506312" y="4395141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2" name="Line 15"/>
          <p:cNvSpPr>
            <a:spLocks noChangeShapeType="1"/>
          </p:cNvSpPr>
          <p:nvPr/>
        </p:nvSpPr>
        <p:spPr bwMode="auto">
          <a:xfrm flipH="1">
            <a:off x="3730275" y="4196705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" name="Line 16"/>
          <p:cNvSpPr>
            <a:spLocks noChangeShapeType="1"/>
          </p:cNvSpPr>
          <p:nvPr/>
        </p:nvSpPr>
        <p:spPr bwMode="auto">
          <a:xfrm>
            <a:off x="3730275" y="4196705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4" name="Line 17"/>
          <p:cNvSpPr>
            <a:spLocks noChangeShapeType="1"/>
          </p:cNvSpPr>
          <p:nvPr/>
        </p:nvSpPr>
        <p:spPr bwMode="auto">
          <a:xfrm>
            <a:off x="3730275" y="4628505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" name="Line 17"/>
          <p:cNvSpPr>
            <a:spLocks noChangeShapeType="1"/>
          </p:cNvSpPr>
          <p:nvPr/>
        </p:nvSpPr>
        <p:spPr bwMode="auto">
          <a:xfrm>
            <a:off x="3730275" y="4988867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6" name="矩形 45"/>
          <p:cNvSpPr/>
          <p:nvPr/>
        </p:nvSpPr>
        <p:spPr>
          <a:xfrm>
            <a:off x="4306537" y="4396377"/>
            <a:ext cx="38587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000" dirty="0"/>
              <a:t>直角座標 </a:t>
            </a:r>
            <a:r>
              <a:rPr lang="en-US" altLang="zh-TW" sz="2000" dirty="0"/>
              <a:t>(Chapter 12</a:t>
            </a:r>
            <a:r>
              <a:rPr lang="zh-TW" altLang="en-US" sz="2000" dirty="0"/>
              <a:t>，工數特論</a:t>
            </a:r>
            <a:r>
              <a:rPr lang="en-US" altLang="zh-TW" sz="2000" dirty="0"/>
              <a:t>)</a:t>
            </a:r>
            <a:endParaRPr lang="zh-TW" altLang="en-US" sz="2000" dirty="0"/>
          </a:p>
        </p:txBody>
      </p:sp>
      <p:sp>
        <p:nvSpPr>
          <p:cNvPr id="47" name="矩形 46"/>
          <p:cNvSpPr/>
          <p:nvPr/>
        </p:nvSpPr>
        <p:spPr>
          <a:xfrm>
            <a:off x="4306537" y="4793591"/>
            <a:ext cx="36022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000" dirty="0"/>
              <a:t>圓座標 </a:t>
            </a:r>
            <a:r>
              <a:rPr lang="en-US" altLang="zh-TW" sz="2000" dirty="0"/>
              <a:t>(Chapter 13</a:t>
            </a:r>
            <a:r>
              <a:rPr lang="zh-TW" altLang="en-US" sz="2000" dirty="0"/>
              <a:t>，工數特論</a:t>
            </a:r>
            <a:r>
              <a:rPr lang="en-US" altLang="zh-TW" sz="2000" dirty="0"/>
              <a:t>)</a:t>
            </a:r>
            <a:endParaRPr lang="zh-TW" altLang="en-US" sz="2000" dirty="0"/>
          </a:p>
        </p:txBody>
      </p:sp>
      <p:sp>
        <p:nvSpPr>
          <p:cNvPr id="48" name="Line 23"/>
          <p:cNvSpPr>
            <a:spLocks noChangeShapeType="1"/>
          </p:cNvSpPr>
          <p:nvPr/>
        </p:nvSpPr>
        <p:spPr bwMode="auto">
          <a:xfrm>
            <a:off x="4161654" y="3341023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4788024" y="3205593"/>
            <a:ext cx="42113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非線性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Sections 4-10, 5-3,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工數特論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1C9637-DB97-4225-9515-0C382C8B175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3509191" y="487098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 dirty="0">
                <a:solidFill>
                  <a:srgbClr val="3333FF"/>
                </a:solidFill>
                <a:ea typeface="標楷體" panose="03000509000000000000" pitchFamily="65" charset="-120"/>
              </a:rPr>
              <a:t>授課範圍</a:t>
            </a:r>
          </a:p>
        </p:txBody>
      </p: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2195686" y="1166283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s 1-1, 1-2, 1-3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395486" y="1132271"/>
            <a:ext cx="18722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期中考範圍</a:t>
            </a:r>
          </a:p>
        </p:txBody>
      </p: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2195686" y="1597170"/>
            <a:ext cx="576064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s 2-1,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-2, 2-3, 2-4, 2-5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2-6</a:t>
            </a:r>
          </a:p>
        </p:txBody>
      </p: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2195686" y="2030219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s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-1, 3-2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4" name="Text Box 8"/>
          <p:cNvSpPr txBox="1">
            <a:spLocks noChangeArrowheads="1"/>
          </p:cNvSpPr>
          <p:nvPr/>
        </p:nvSpPr>
        <p:spPr bwMode="auto">
          <a:xfrm>
            <a:off x="2200676" y="2463268"/>
            <a:ext cx="4315489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s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1, 4-2, 4-3, 4-4, 4-5</a:t>
            </a:r>
          </a:p>
        </p:txBody>
      </p:sp>
      <p:sp>
        <p:nvSpPr>
          <p:cNvPr id="55" name="文字方塊 54"/>
          <p:cNvSpPr txBox="1"/>
          <p:nvPr/>
        </p:nvSpPr>
        <p:spPr>
          <a:xfrm>
            <a:off x="395486" y="2994670"/>
            <a:ext cx="18722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期末考範圍</a:t>
            </a:r>
          </a:p>
        </p:txBody>
      </p:sp>
      <p:sp>
        <p:nvSpPr>
          <p:cNvPr id="56" name="Text Box 8"/>
          <p:cNvSpPr txBox="1">
            <a:spLocks noChangeArrowheads="1"/>
          </p:cNvSpPr>
          <p:nvPr/>
        </p:nvSpPr>
        <p:spPr bwMode="auto">
          <a:xfrm>
            <a:off x="2230307" y="3022339"/>
            <a:ext cx="255776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s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6, 4-7</a:t>
            </a:r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2230307" y="3517318"/>
            <a:ext cx="3882246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s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6-1, 6-2, 6-3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9" name="Text Box 8"/>
          <p:cNvSpPr txBox="1">
            <a:spLocks noChangeArrowheads="1"/>
          </p:cNvSpPr>
          <p:nvPr/>
        </p:nvSpPr>
        <p:spPr bwMode="auto">
          <a:xfrm>
            <a:off x="2239485" y="4000656"/>
            <a:ext cx="525039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s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1-1, 11-2, 11-3</a:t>
            </a:r>
          </a:p>
        </p:txBody>
      </p:sp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2253886" y="4433705"/>
            <a:ext cx="525039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ections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2-1, 12-4</a:t>
            </a:r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5034835" y="4933231"/>
            <a:ext cx="31683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blue colors: </a:t>
            </a:r>
            <a:r>
              <a:rPr lang="zh-TW" altLang="en-US" dirty="0">
                <a:solidFill>
                  <a:srgbClr val="3333FF"/>
                </a:solidFill>
              </a:rPr>
              <a:t>要考的章節</a:t>
            </a:r>
          </a:p>
        </p:txBody>
      </p:sp>
    </p:spTree>
    <p:extLst>
      <p:ext uri="{BB962C8B-B14F-4D97-AF65-F5344CB8AC3E}">
        <p14:creationId xmlns:p14="http://schemas.microsoft.com/office/powerpoint/2010/main" val="1510335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200062-89F4-4980-AB50-16251807AF1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Rectangle 6"/>
          <p:cNvSpPr>
            <a:spLocks noGrp="1" noChangeArrowheads="1"/>
          </p:cNvSpPr>
          <p:nvPr>
            <p:ph type="title"/>
          </p:nvPr>
        </p:nvSpPr>
        <p:spPr>
          <a:xfrm>
            <a:off x="185738" y="228600"/>
            <a:ext cx="8713787" cy="1143000"/>
          </a:xfrm>
          <a:noFill/>
        </p:spPr>
        <p:txBody>
          <a:bodyPr lIns="0" rIns="0"/>
          <a:lstStyle/>
          <a:p>
            <a:pPr eaLnBrk="1" hangingPunct="1"/>
            <a:r>
              <a:rPr lang="en-US" altLang="zh-TW" sz="3200" b="1">
                <a:solidFill>
                  <a:srgbClr val="3333FF"/>
                </a:solidFill>
                <a:latin typeface="Times New Roman" panose="02020603050405020304" pitchFamily="18" charset="0"/>
              </a:rPr>
              <a:t>Chapter 1  Introduction to Differential Equations</a:t>
            </a:r>
          </a:p>
        </p:txBody>
      </p:sp>
      <p:sp>
        <p:nvSpPr>
          <p:cNvPr id="9220" name="Rectangle 7"/>
          <p:cNvSpPr>
            <a:spLocks noChangeArrowheads="1"/>
          </p:cNvSpPr>
          <p:nvPr/>
        </p:nvSpPr>
        <p:spPr bwMode="auto">
          <a:xfrm>
            <a:off x="468313" y="1268413"/>
            <a:ext cx="8229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1.1  Definitions and Terminology (</a:t>
            </a:r>
            <a:r>
              <a:rPr lang="zh-TW" altLang="en-US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術語</a:t>
            </a: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21" name="Text Box 8"/>
          <p:cNvSpPr txBox="1">
            <a:spLocks noChangeArrowheads="1"/>
          </p:cNvSpPr>
          <p:nvPr/>
        </p:nvSpPr>
        <p:spPr bwMode="auto">
          <a:xfrm>
            <a:off x="468313" y="2133600"/>
            <a:ext cx="7920037" cy="398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fferential Equation (DE):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y equation containing derivatio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3, definition 1.1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dependent variable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自變數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:  dependent variable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應變數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endParaRPr lang="zh-TW" altLang="en-US" sz="2200" i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30000"/>
              </a:spcBef>
              <a:buFontTx/>
              <a:buNone/>
            </a:pP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30000"/>
              </a:spcBef>
              <a:buFontTx/>
              <a:buNone/>
            </a:pP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30000"/>
              </a:spcBef>
              <a:buFontTx/>
              <a:buNone/>
            </a:pP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3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9222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1258888" y="3573463"/>
          <a:ext cx="9413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3" imgW="1040948" imgH="672808" progId="Equation.DSMT4">
                  <p:embed/>
                </p:oleObj>
              </mc:Choice>
              <mc:Fallback>
                <p:oleObj name="Equation" r:id="rId3" imgW="1040948" imgH="67280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73463"/>
                        <a:ext cx="94138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40304"/>
              </p:ext>
            </p:extLst>
          </p:nvPr>
        </p:nvGraphicFramePr>
        <p:xfrm>
          <a:off x="1115616" y="4794790"/>
          <a:ext cx="41243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5" imgW="4127400" imgH="711000" progId="Equation.DSMT4">
                  <p:embed/>
                </p:oleObj>
              </mc:Choice>
              <mc:Fallback>
                <p:oleObj name="Equation" r:id="rId5" imgW="4127400" imgH="711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794790"/>
                        <a:ext cx="41243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2843808" y="3142576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2)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F0BE91-BD3F-49FC-B709-E63D9A4C341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611188" y="692150"/>
            <a:ext cx="7920037" cy="374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Note: In the text book,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is often simplified as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notations of differentiation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,           ,            ,             ,  ……….    Leibniz notation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,           ,            ,             ,  ……….    prime notation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,           ,            ,             ,  ……….    dot notation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,           ,            ,             ,  ……….    subscript notation</a:t>
            </a: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2828925" y="2276475"/>
          <a:ext cx="5191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3" imgW="520474" imgH="710891" progId="Equation.DSMT4">
                  <p:embed/>
                </p:oleObj>
              </mc:Choice>
              <mc:Fallback>
                <p:oleObj name="Equation" r:id="rId3" imgW="520474" imgH="7108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276475"/>
                        <a:ext cx="5191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1184275" y="3116263"/>
          <a:ext cx="2921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5" imgW="291973" imgH="330057" progId="Equation.DSMT4">
                  <p:embed/>
                </p:oleObj>
              </mc:Choice>
              <mc:Fallback>
                <p:oleObj name="Equation" r:id="rId5" imgW="291973" imgH="3300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3116263"/>
                        <a:ext cx="2921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1181100" y="2319338"/>
          <a:ext cx="341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7" imgW="342751" imgH="672808" progId="Equation.DSMT4">
                  <p:embed/>
                </p:oleObj>
              </mc:Choice>
              <mc:Fallback>
                <p:oleObj name="Equation" r:id="rId7" imgW="342751" imgH="67280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319338"/>
                        <a:ext cx="3413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8"/>
          <p:cNvGraphicFramePr>
            <a:graphicFrameLocks noChangeAspect="1"/>
          </p:cNvGraphicFramePr>
          <p:nvPr/>
        </p:nvGraphicFramePr>
        <p:xfrm>
          <a:off x="1952625" y="2281238"/>
          <a:ext cx="5318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9" imgW="533169" imgH="710891" progId="Equation.DSMT4">
                  <p:embed/>
                </p:oleObj>
              </mc:Choice>
              <mc:Fallback>
                <p:oleObj name="Equation" r:id="rId9" imgW="533169" imgH="7108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281238"/>
                        <a:ext cx="5318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9"/>
          <p:cNvGraphicFramePr>
            <a:graphicFrameLocks noChangeAspect="1"/>
          </p:cNvGraphicFramePr>
          <p:nvPr/>
        </p:nvGraphicFramePr>
        <p:xfrm>
          <a:off x="3708400" y="2276475"/>
          <a:ext cx="5318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11" imgW="533169" imgH="710891" progId="Equation.DSMT4">
                  <p:embed/>
                </p:oleObj>
              </mc:Choice>
              <mc:Fallback>
                <p:oleObj name="Equation" r:id="rId11" imgW="533169" imgH="7108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76475"/>
                        <a:ext cx="5318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1"/>
          <p:cNvGraphicFramePr>
            <a:graphicFrameLocks noChangeAspect="1"/>
          </p:cNvGraphicFramePr>
          <p:nvPr/>
        </p:nvGraphicFramePr>
        <p:xfrm>
          <a:off x="2081213" y="3116263"/>
          <a:ext cx="3302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13" imgW="330057" imgH="330057" progId="Equation.DSMT4">
                  <p:embed/>
                </p:oleObj>
              </mc:Choice>
              <mc:Fallback>
                <p:oleObj name="Equation" r:id="rId13" imgW="330057" imgH="3300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116263"/>
                        <a:ext cx="3302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2"/>
          <p:cNvGraphicFramePr>
            <a:graphicFrameLocks noChangeAspect="1"/>
          </p:cNvGraphicFramePr>
          <p:nvPr/>
        </p:nvGraphicFramePr>
        <p:xfrm>
          <a:off x="2916238" y="3141663"/>
          <a:ext cx="3683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15" imgW="368300" imgH="330200" progId="Equation.DSMT4">
                  <p:embed/>
                </p:oleObj>
              </mc:Choice>
              <mc:Fallback>
                <p:oleObj name="Equation" r:id="rId15" imgW="3683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141663"/>
                        <a:ext cx="3683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3"/>
          <p:cNvGraphicFramePr>
            <a:graphicFrameLocks noChangeAspect="1"/>
          </p:cNvGraphicFramePr>
          <p:nvPr/>
        </p:nvGraphicFramePr>
        <p:xfrm>
          <a:off x="3779838" y="3079750"/>
          <a:ext cx="457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17" imgW="457200" imgH="368300" progId="Equation.DSMT4">
                  <p:embed/>
                </p:oleObj>
              </mc:Choice>
              <mc:Fallback>
                <p:oleObj name="Equation" r:id="rId17" imgW="457200" imgH="368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079750"/>
                        <a:ext cx="457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4"/>
          <p:cNvGraphicFramePr>
            <a:graphicFrameLocks noChangeAspect="1"/>
          </p:cNvGraphicFramePr>
          <p:nvPr/>
        </p:nvGraphicFramePr>
        <p:xfrm>
          <a:off x="1246188" y="3582988"/>
          <a:ext cx="2413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19" imgW="241300" imgH="368300" progId="Equation.DSMT4">
                  <p:embed/>
                </p:oleObj>
              </mc:Choice>
              <mc:Fallback>
                <p:oleObj name="Equation" r:id="rId19" imgW="241300" imgH="368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3582988"/>
                        <a:ext cx="2413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5"/>
          <p:cNvGraphicFramePr>
            <a:graphicFrameLocks noChangeAspect="1"/>
          </p:cNvGraphicFramePr>
          <p:nvPr/>
        </p:nvGraphicFramePr>
        <p:xfrm>
          <a:off x="2027238" y="3582988"/>
          <a:ext cx="2413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21" imgW="241300" imgH="368300" progId="Equation.DSMT4">
                  <p:embed/>
                </p:oleObj>
              </mc:Choice>
              <mc:Fallback>
                <p:oleObj name="Equation" r:id="rId21" imgW="241300" imgH="368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582988"/>
                        <a:ext cx="2413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6"/>
          <p:cNvGraphicFramePr>
            <a:graphicFrameLocks noChangeAspect="1"/>
          </p:cNvGraphicFramePr>
          <p:nvPr/>
        </p:nvGraphicFramePr>
        <p:xfrm>
          <a:off x="2916238" y="3582988"/>
          <a:ext cx="2540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23" imgW="253890" imgH="368140" progId="Equation.DSMT4">
                  <p:embed/>
                </p:oleObj>
              </mc:Choice>
              <mc:Fallback>
                <p:oleObj name="Equation" r:id="rId23" imgW="253890" imgH="3681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582988"/>
                        <a:ext cx="2540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7"/>
          <p:cNvGraphicFramePr>
            <a:graphicFrameLocks noChangeAspect="1"/>
          </p:cNvGraphicFramePr>
          <p:nvPr/>
        </p:nvGraphicFramePr>
        <p:xfrm>
          <a:off x="3851275" y="3582988"/>
          <a:ext cx="279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25" imgW="279400" imgH="368300" progId="Equation.DSMT4">
                  <p:embed/>
                </p:oleObj>
              </mc:Choice>
              <mc:Fallback>
                <p:oleObj name="Equation" r:id="rId25" imgW="279400" imgH="368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582988"/>
                        <a:ext cx="2794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8"/>
          <p:cNvGraphicFramePr>
            <a:graphicFrameLocks noChangeAspect="1"/>
          </p:cNvGraphicFramePr>
          <p:nvPr/>
        </p:nvGraphicFramePr>
        <p:xfrm>
          <a:off x="1216025" y="4046538"/>
          <a:ext cx="2667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27" imgW="266469" imgH="342603" progId="Equation.DSMT4">
                  <p:embed/>
                </p:oleObj>
              </mc:Choice>
              <mc:Fallback>
                <p:oleObj name="Equation" r:id="rId27" imgW="266469" imgH="34260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046538"/>
                        <a:ext cx="2667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9"/>
          <p:cNvGraphicFramePr>
            <a:graphicFrameLocks noChangeAspect="1"/>
          </p:cNvGraphicFramePr>
          <p:nvPr/>
        </p:nvGraphicFramePr>
        <p:xfrm>
          <a:off x="1895475" y="4046538"/>
          <a:ext cx="3429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29" imgW="342751" imgH="342751" progId="Equation.DSMT4">
                  <p:embed/>
                </p:oleObj>
              </mc:Choice>
              <mc:Fallback>
                <p:oleObj name="Equation" r:id="rId29" imgW="342751" imgH="34275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4046538"/>
                        <a:ext cx="3429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20"/>
          <p:cNvGraphicFramePr>
            <a:graphicFrameLocks noChangeAspect="1"/>
          </p:cNvGraphicFramePr>
          <p:nvPr/>
        </p:nvGraphicFramePr>
        <p:xfrm>
          <a:off x="2870200" y="4046538"/>
          <a:ext cx="4064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31" imgW="406048" imgH="342603" progId="Equation.DSMT4">
                  <p:embed/>
                </p:oleObj>
              </mc:Choice>
              <mc:Fallback>
                <p:oleObj name="Equation" r:id="rId31" imgW="406048" imgH="34260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046538"/>
                        <a:ext cx="4064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21"/>
          <p:cNvGraphicFramePr>
            <a:graphicFrameLocks noChangeAspect="1"/>
          </p:cNvGraphicFramePr>
          <p:nvPr/>
        </p:nvGraphicFramePr>
        <p:xfrm>
          <a:off x="3729038" y="4071938"/>
          <a:ext cx="482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33" imgW="482391" imgH="342751" progId="Equation.DSMT4">
                  <p:embed/>
                </p:oleObj>
              </mc:Choice>
              <mc:Fallback>
                <p:oleObj name="Equation" r:id="rId33" imgW="482391" imgH="34275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4071938"/>
                        <a:ext cx="4826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3AD4CF-B247-41ED-8A3A-B315449BDC3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468313" y="549275"/>
            <a:ext cx="7920037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Ordinary Differential Equation (ODE)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differentiation with respect to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ne independent variable</a:t>
            </a:r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395288" y="3213100"/>
            <a:ext cx="7920037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 Partial Differential Equation (PDE)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differentiation with respect to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wo or more independent variables</a:t>
            </a:r>
          </a:p>
        </p:txBody>
      </p:sp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839788" y="1814513"/>
          <a:ext cx="33607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3" imgW="3378200" imgH="711200" progId="Equation.DSMT4">
                  <p:embed/>
                </p:oleObj>
              </mc:Choice>
              <mc:Fallback>
                <p:oleObj name="Equation" r:id="rId3" imgW="33782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814513"/>
                        <a:ext cx="336073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4787900" y="1844675"/>
          <a:ext cx="24876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" name="Equation" r:id="rId5" imgW="2501900" imgH="673100" progId="Equation.DSMT4">
                  <p:embed/>
                </p:oleObj>
              </mc:Choice>
              <mc:Fallback>
                <p:oleObj name="Equation" r:id="rId5" imgW="2501900" imgH="673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844675"/>
                        <a:ext cx="24876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8"/>
          <p:cNvGraphicFramePr>
            <a:graphicFrameLocks noChangeAspect="1"/>
          </p:cNvGraphicFramePr>
          <p:nvPr/>
        </p:nvGraphicFramePr>
        <p:xfrm>
          <a:off x="1079500" y="4262438"/>
          <a:ext cx="15144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" name="Equation" r:id="rId7" imgW="1524000" imgH="762000" progId="Equation.DSMT4">
                  <p:embed/>
                </p:oleObj>
              </mc:Choice>
              <mc:Fallback>
                <p:oleObj name="Equation" r:id="rId7" imgW="1524000" imgH="76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262438"/>
                        <a:ext cx="151447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9"/>
          <p:cNvGraphicFramePr>
            <a:graphicFrameLocks noChangeAspect="1"/>
          </p:cNvGraphicFramePr>
          <p:nvPr/>
        </p:nvGraphicFramePr>
        <p:xfrm>
          <a:off x="4787900" y="4365625"/>
          <a:ext cx="10112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9" imgW="1016000" imgH="736600" progId="Equation.DSMT4">
                  <p:embed/>
                </p:oleObj>
              </mc:Choice>
              <mc:Fallback>
                <p:oleObj name="Equation" r:id="rId9" imgW="1016000" imgH="736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365625"/>
                        <a:ext cx="10112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6</TotalTime>
  <Words>2116</Words>
  <Application>Microsoft Office PowerPoint</Application>
  <PresentationFormat>如螢幕大小 (4:3)</PresentationFormat>
  <Paragraphs>350</Paragraphs>
  <Slides>32</Slides>
  <Notes>6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2</vt:i4>
      </vt:variant>
    </vt:vector>
  </HeadingPairs>
  <TitlesOfParts>
    <vt:vector size="40" baseType="lpstr">
      <vt:lpstr>新細明體</vt:lpstr>
      <vt:lpstr>標楷體</vt:lpstr>
      <vt:lpstr>Arial</vt:lpstr>
      <vt:lpstr>Cambria Math</vt:lpstr>
      <vt:lpstr>Symbol</vt:lpstr>
      <vt:lpstr>Times New Roman</vt:lpstr>
      <vt:lpstr>預設簡報設計</vt:lpstr>
      <vt:lpstr>Equation</vt:lpstr>
      <vt:lpstr>工程數學--微分方程</vt:lpstr>
      <vt:lpstr>PowerPoint 簡報</vt:lpstr>
      <vt:lpstr>PowerPoint 簡報</vt:lpstr>
      <vt:lpstr>PowerPoint 簡報</vt:lpstr>
      <vt:lpstr>PowerPoint 簡報</vt:lpstr>
      <vt:lpstr>PowerPoint 簡報</vt:lpstr>
      <vt:lpstr>Chapter 1  Introduction to Differential Equation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1.2  Initial Value Problem  (IVP) </vt:lpstr>
      <vt:lpstr>PowerPoint 簡報</vt:lpstr>
      <vt:lpstr>1.3  Differential Equations as Mathematical Model   </vt:lpstr>
      <vt:lpstr>PowerPoint 簡報</vt:lpstr>
      <vt:lpstr>PowerPoint 簡報</vt:lpstr>
      <vt:lpstr>PowerPoint 簡報</vt:lpstr>
      <vt:lpstr>PowerPoint 簡報</vt:lpstr>
      <vt:lpstr>Chapter 2  First Order Differential Equation</vt:lpstr>
      <vt:lpstr>PowerPoint 簡報</vt:lpstr>
      <vt:lpstr>PowerPoint 簡報</vt:lpstr>
      <vt:lpstr>PowerPoint 簡報</vt:lpstr>
      <vt:lpstr>Section 2-6  A Numerical Method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分方程</dc:title>
  <dc:creator>DJJ</dc:creator>
  <cp:lastModifiedBy>user</cp:lastModifiedBy>
  <cp:revision>358</cp:revision>
  <cp:lastPrinted>2021-09-22T07:17:39Z</cp:lastPrinted>
  <dcterms:created xsi:type="dcterms:W3CDTF">2007-09-18T14:08:50Z</dcterms:created>
  <dcterms:modified xsi:type="dcterms:W3CDTF">2023-09-05T09:37:58Z</dcterms:modified>
</cp:coreProperties>
</file>